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188" w:rsidRDefault="00811188" w:rsidP="00811188">
      <w:pPr>
        <w:jc w:val="center"/>
      </w:pPr>
    </w:p>
    <w:p w:rsidR="00C436D0" w:rsidRDefault="00C175EC" w:rsidP="00C175EC">
      <w:r>
        <w:rPr>
          <w:noProof/>
          <w:color w:val="000000"/>
          <w:lang w:eastAsia="ru-RU"/>
        </w:rPr>
        <w:drawing>
          <wp:inline distT="0" distB="0" distL="0" distR="0" wp14:anchorId="71538A41" wp14:editId="2CEBCA76">
            <wp:extent cx="1800000" cy="536400"/>
            <wp:effectExtent l="0" t="0" r="0" b="0"/>
            <wp:docPr id="7" name="Рисунок 7" descr="E:\Антенны_АИК_Усилители_Кабель\Logo_SKARD-Electroni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Антенны_АИК_Усилители_Кабель\Logo_SKARD-Electronics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5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5EC" w:rsidRPr="00D50B08" w:rsidRDefault="00C175EC" w:rsidP="00811188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37"/>
      </w:tblGrid>
      <w:tr w:rsidR="0035571A" w:rsidRPr="00013EA6" w:rsidTr="00625FB5">
        <w:tc>
          <w:tcPr>
            <w:tcW w:w="10137" w:type="dxa"/>
            <w:tcBorders>
              <w:top w:val="nil"/>
              <w:left w:val="nil"/>
              <w:bottom w:val="thinThickSmallGap" w:sz="24" w:space="0" w:color="auto"/>
              <w:right w:val="nil"/>
            </w:tcBorders>
            <w:shd w:val="clear" w:color="auto" w:fill="auto"/>
          </w:tcPr>
          <w:p w:rsidR="0035571A" w:rsidRPr="00013EA6" w:rsidRDefault="0035571A" w:rsidP="00625FB5">
            <w:pPr>
              <w:spacing w:line="276" w:lineRule="auto"/>
              <w:jc w:val="center"/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  <w:lang w:eastAsia="ru-RU"/>
              </w:rPr>
              <w:drawing>
                <wp:inline distT="0" distB="0" distL="0" distR="0" wp14:anchorId="2BF6DB91" wp14:editId="385226D0">
                  <wp:extent cx="1066800" cy="1038225"/>
                  <wp:effectExtent l="0" t="0" r="0" b="9525"/>
                  <wp:docPr id="2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571A" w:rsidRPr="008865B3" w:rsidRDefault="0035571A" w:rsidP="008865B3">
      <w:pPr>
        <w:spacing w:line="276" w:lineRule="auto"/>
        <w:jc w:val="center"/>
      </w:pPr>
    </w:p>
    <w:p w:rsidR="00811188" w:rsidRDefault="00811188" w:rsidP="00082E3D">
      <w:pPr>
        <w:jc w:val="center"/>
      </w:pPr>
    </w:p>
    <w:p w:rsidR="008865B3" w:rsidRPr="00492CB4" w:rsidRDefault="008865B3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F26A9D" w:rsidRPr="0035571A" w:rsidRDefault="00F26A9D" w:rsidP="0035571A">
      <w:pPr>
        <w:pStyle w:val="32"/>
        <w:spacing w:after="0"/>
        <w:ind w:left="0"/>
        <w:jc w:val="center"/>
        <w:rPr>
          <w:b/>
          <w:sz w:val="40"/>
          <w:szCs w:val="40"/>
        </w:rPr>
      </w:pPr>
      <w:r w:rsidRPr="0035571A">
        <w:rPr>
          <w:b/>
          <w:sz w:val="40"/>
          <w:szCs w:val="40"/>
        </w:rPr>
        <w:t xml:space="preserve">РАБОЧИЙ ЭТАЛОН ДЛЯ ПОВЕРКИ ИЗМЕРИТЕЛЬНЫХ АНТЕНН </w:t>
      </w:r>
      <w:r w:rsidR="00726A15" w:rsidRPr="0035571A">
        <w:rPr>
          <w:b/>
          <w:sz w:val="40"/>
          <w:szCs w:val="40"/>
        </w:rPr>
        <w:t>П1-139/3</w:t>
      </w:r>
    </w:p>
    <w:p w:rsidR="00811188" w:rsidRPr="00C436D0" w:rsidRDefault="007A788C" w:rsidP="0035571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НПР.464316.019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D97692">
        <w:rPr>
          <w:b/>
          <w:color w:val="000000"/>
          <w:spacing w:val="1"/>
          <w:sz w:val="32"/>
          <w:szCs w:val="32"/>
        </w:rPr>
        <w:t>1525050461637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F26A9D" w:rsidRDefault="00E75EBD" w:rsidP="0035571A">
      <w:pPr>
        <w:jc w:val="center"/>
        <w:rPr>
          <w:b/>
          <w:sz w:val="48"/>
          <w:szCs w:val="48"/>
        </w:rPr>
      </w:pPr>
      <w:r w:rsidRPr="00F26A9D">
        <w:rPr>
          <w:b/>
          <w:sz w:val="48"/>
          <w:szCs w:val="48"/>
        </w:rPr>
        <w:t>ФОРМУЛЯР</w:t>
      </w:r>
    </w:p>
    <w:p w:rsidR="00811188" w:rsidRPr="00C436D0" w:rsidRDefault="007A788C" w:rsidP="0035571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НПР.464316.019-01</w:t>
      </w:r>
      <w:r w:rsidR="00811188" w:rsidRPr="00C436D0">
        <w:rPr>
          <w:b/>
          <w:sz w:val="32"/>
          <w:szCs w:val="32"/>
        </w:rPr>
        <w:t xml:space="preserve"> </w:t>
      </w:r>
      <w:r w:rsidR="00E75EBD" w:rsidRPr="00C436D0">
        <w:rPr>
          <w:b/>
          <w:sz w:val="32"/>
          <w:szCs w:val="32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900DF7" w:rsidRDefault="00900DF7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571A" w:rsidRDefault="0035571A" w:rsidP="00811188">
      <w:pPr>
        <w:jc w:val="center"/>
        <w:rPr>
          <w:sz w:val="28"/>
          <w:szCs w:val="28"/>
        </w:rPr>
      </w:pPr>
    </w:p>
    <w:p w:rsidR="0035571A" w:rsidRDefault="0035571A" w:rsidP="00811188">
      <w:pPr>
        <w:jc w:val="center"/>
        <w:rPr>
          <w:sz w:val="28"/>
          <w:szCs w:val="28"/>
        </w:rPr>
      </w:pPr>
    </w:p>
    <w:p w:rsidR="007578B9" w:rsidRDefault="00AA6319" w:rsidP="00811188">
      <w:pPr>
        <w:jc w:val="center"/>
        <w:rPr>
          <w:sz w:val="28"/>
          <w:szCs w:val="28"/>
        </w:rPr>
      </w:pPr>
      <w:r w:rsidRPr="0044218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F1C384" wp14:editId="57E691C3">
                <wp:simplePos x="0" y="0"/>
                <wp:positionH relativeFrom="column">
                  <wp:posOffset>1797685</wp:posOffset>
                </wp:positionH>
                <wp:positionV relativeFrom="paragraph">
                  <wp:posOffset>109220</wp:posOffset>
                </wp:positionV>
                <wp:extent cx="3921125" cy="1329690"/>
                <wp:effectExtent l="0" t="0" r="3175" b="381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112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7578B9">
                            <w:pPr>
                              <w:ind w:firstLine="567"/>
                              <w:jc w:val="both"/>
                            </w:pPr>
                            <w:r>
                              <w:t>АО «СКАРД – Электроникс» является разработчиком, производителем и поставщиком широкой номенклатуры радиоэлектронной продукции.</w:t>
                            </w:r>
                          </w:p>
                          <w:p w:rsidR="00D97692" w:rsidRDefault="00D97692" w:rsidP="007578B9">
                            <w:pPr>
                              <w:ind w:firstLine="567"/>
                              <w:jc w:val="both"/>
                            </w:pPr>
                          </w:p>
                          <w:p w:rsidR="00D97692" w:rsidRPr="00BA7D77" w:rsidRDefault="00D97692" w:rsidP="007578B9">
                            <w:pPr>
                              <w:ind w:firstLine="709"/>
                              <w:jc w:val="both"/>
                              <w:rPr>
                                <w:b/>
                                <w:i/>
                              </w:rPr>
                            </w:pPr>
                            <w:r w:rsidRPr="00585FC8">
                              <w:rPr>
                                <w:b/>
                                <w:i/>
                              </w:rPr>
                              <w:t>Ознакомиться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или скачать эксплуатационную документацию на изделие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вы можете</w:t>
                            </w:r>
                            <w:r>
                              <w:rPr>
                                <w:b/>
                                <w:i/>
                              </w:rPr>
                              <w:t>,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отсканировав данный </w:t>
                            </w:r>
                            <w:r w:rsidRPr="00585FC8">
                              <w:rPr>
                                <w:b/>
                                <w:i/>
                                <w:lang w:val="en-US"/>
                              </w:rPr>
                              <w:t>QR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>-код.</w:t>
                            </w:r>
                          </w:p>
                          <w:p w:rsidR="00D97692" w:rsidRPr="007A2685" w:rsidRDefault="00D97692" w:rsidP="007578B9">
                            <w:pPr>
                              <w:ind w:firstLine="567"/>
                              <w:jc w:val="both"/>
                              <w:rPr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0" tIns="45720" rIns="36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1.55pt;margin-top:8.6pt;width:308.75pt;height:104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" stroked="f">
                <v:textbox inset="0,,1mm">
                  <w:txbxContent>
                    <w:p w:rsidR="00D97692" w:rsidRDefault="00D97692" w:rsidP="007578B9">
                      <w:pPr>
                        <w:ind w:firstLine="567"/>
                        <w:jc w:val="both"/>
                      </w:pPr>
                      <w:r>
                        <w:t>АО «СКАРД – Электроникс» является разработчиком, производителем и поставщиком широкой номенклатуры радиоэлектронной продукции.</w:t>
                      </w:r>
                    </w:p>
                    <w:p w:rsidR="00D97692" w:rsidRDefault="00D97692" w:rsidP="007578B9">
                      <w:pPr>
                        <w:ind w:firstLine="567"/>
                        <w:jc w:val="both"/>
                      </w:pPr>
                    </w:p>
                    <w:p w:rsidR="00D97692" w:rsidRPr="00BA7D77" w:rsidRDefault="00D97692" w:rsidP="007578B9">
                      <w:pPr>
                        <w:ind w:firstLine="709"/>
                        <w:jc w:val="both"/>
                        <w:rPr>
                          <w:b/>
                          <w:i/>
                        </w:rPr>
                      </w:pPr>
                      <w:r w:rsidRPr="00585FC8">
                        <w:rPr>
                          <w:b/>
                          <w:i/>
                        </w:rPr>
                        <w:t>Ознакомиться</w:t>
                      </w:r>
                      <w:r>
                        <w:rPr>
                          <w:b/>
                          <w:i/>
                        </w:rPr>
                        <w:t xml:space="preserve"> или скачать эксплуатационную документацию на изделие</w:t>
                      </w:r>
                      <w:r w:rsidRPr="00585FC8">
                        <w:rPr>
                          <w:b/>
                          <w:i/>
                        </w:rPr>
                        <w:t xml:space="preserve"> вы можете</w:t>
                      </w:r>
                      <w:r>
                        <w:rPr>
                          <w:b/>
                          <w:i/>
                        </w:rPr>
                        <w:t>,</w:t>
                      </w:r>
                      <w:r w:rsidRPr="00585FC8">
                        <w:rPr>
                          <w:b/>
                          <w:i/>
                        </w:rPr>
                        <w:t xml:space="preserve"> отсканировав данный </w:t>
                      </w:r>
                      <w:r w:rsidRPr="00585FC8">
                        <w:rPr>
                          <w:b/>
                          <w:i/>
                          <w:lang w:val="en-US"/>
                        </w:rPr>
                        <w:t>QR</w:t>
                      </w:r>
                      <w:r w:rsidRPr="00585FC8">
                        <w:rPr>
                          <w:b/>
                          <w:i/>
                        </w:rPr>
                        <w:t>-код.</w:t>
                      </w:r>
                    </w:p>
                    <w:p w:rsidR="00D97692" w:rsidRPr="007A2685" w:rsidRDefault="00D97692" w:rsidP="007578B9">
                      <w:pPr>
                        <w:ind w:firstLine="567"/>
                        <w:jc w:val="both"/>
                        <w:rPr>
                          <w:b/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578B9" w:rsidRDefault="007578B9" w:rsidP="007578B9">
      <w:r>
        <w:rPr>
          <w:noProof/>
          <w:lang w:eastAsia="ru-RU"/>
        </w:rPr>
        <w:drawing>
          <wp:inline distT="0" distB="0" distL="0" distR="0" wp14:anchorId="4372C260" wp14:editId="2497C33B">
            <wp:extent cx="1080000" cy="1080000"/>
            <wp:effectExtent l="0" t="0" r="6350" b="6350"/>
            <wp:docPr id="1" name="Рисунок 1" descr="E:\Антенны_АИК_Усилители_Кабель\QR-коды для документации 2022\П1-139-1-6_qr-c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Антенны_АИК_Усилители_Кабель\QR-коды для документации 2022\П1-139-1-6_qr-code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8B9" w:rsidRDefault="007578B9" w:rsidP="00811188">
      <w:pPr>
        <w:jc w:val="center"/>
        <w:rPr>
          <w:sz w:val="28"/>
          <w:szCs w:val="28"/>
        </w:rPr>
      </w:pPr>
    </w:p>
    <w:p w:rsidR="0035571A" w:rsidRDefault="0035571A" w:rsidP="00811188">
      <w:pPr>
        <w:jc w:val="center"/>
        <w:rPr>
          <w:sz w:val="28"/>
          <w:szCs w:val="28"/>
        </w:rPr>
      </w:pPr>
    </w:p>
    <w:p w:rsidR="0035571A" w:rsidRDefault="0035571A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7578B9" w:rsidRDefault="007578B9" w:rsidP="00811188">
      <w:pPr>
        <w:jc w:val="center"/>
        <w:rPr>
          <w:sz w:val="28"/>
          <w:szCs w:val="28"/>
        </w:rPr>
      </w:pPr>
    </w:p>
    <w:p w:rsidR="00900DF7" w:rsidRDefault="00900DF7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578B9" w:rsidRDefault="007578B9" w:rsidP="00811188">
      <w:pPr>
        <w:jc w:val="center"/>
        <w:rPr>
          <w:sz w:val="28"/>
          <w:szCs w:val="28"/>
        </w:rPr>
      </w:pPr>
    </w:p>
    <w:p w:rsidR="00C175EC" w:rsidRDefault="00C175EC" w:rsidP="00811188">
      <w:pPr>
        <w:jc w:val="center"/>
        <w:rPr>
          <w:sz w:val="28"/>
          <w:szCs w:val="28"/>
        </w:rPr>
      </w:pPr>
    </w:p>
    <w:p w:rsidR="00765E21" w:rsidRDefault="00765E21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E22084" w:rsidP="00811188">
      <w:pPr>
        <w:jc w:val="right"/>
      </w:pPr>
      <w:r>
        <w:t>Лист</w:t>
      </w:r>
    </w:p>
    <w:p w:rsidR="00811188" w:rsidRPr="006C3C66" w:rsidRDefault="00811188" w:rsidP="00811188">
      <w:pPr>
        <w:jc w:val="right"/>
      </w:pPr>
    </w:p>
    <w:p w:rsidR="00EC64C4" w:rsidRDefault="00811188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12725834" w:history="1">
        <w:r w:rsidR="00EC64C4" w:rsidRPr="003C25D5">
          <w:rPr>
            <w:rStyle w:val="af"/>
            <w:noProof/>
          </w:rPr>
          <w:t>1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ОБЩИЕ УКАЗАНИЯ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34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4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5" w:history="1">
        <w:r w:rsidR="00EC64C4" w:rsidRPr="003C25D5">
          <w:rPr>
            <w:rStyle w:val="af"/>
            <w:noProof/>
          </w:rPr>
          <w:t>2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ОСНОВНЫЕ СВЕДЕНИЯ ОБ ИЗДЕЛИ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35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4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6" w:history="1">
        <w:r w:rsidR="00EC64C4" w:rsidRPr="003C25D5">
          <w:rPr>
            <w:rStyle w:val="af"/>
            <w:noProof/>
          </w:rPr>
          <w:t>3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ОСНОВНЫЕ МЕТРОЛОГИЧЕСКИЕ И ТЕХНИЧЕСКИЕ ХАРАКТЕРИСТИК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36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4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7" w:history="1">
        <w:r w:rsidR="00EC64C4" w:rsidRPr="003C25D5">
          <w:rPr>
            <w:rStyle w:val="af"/>
            <w:noProof/>
          </w:rPr>
          <w:t>4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ИНДИВИДУАЛЬНЫЕ ОСОБЕННОСТИ ИЗДЕЛИЯ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37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6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8" w:history="1">
        <w:r w:rsidR="00EC64C4" w:rsidRPr="003C25D5">
          <w:rPr>
            <w:rStyle w:val="af"/>
            <w:noProof/>
          </w:rPr>
          <w:t>5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КОМПЛЕКТНОСТЬ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38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6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39" w:history="1">
        <w:r w:rsidR="00EC64C4" w:rsidRPr="003C25D5">
          <w:rPr>
            <w:rStyle w:val="af"/>
            <w:noProof/>
          </w:rPr>
          <w:t>6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РЕСУРСЫ, СРОКИ СЛУЖБЫ И ХРАНЕНИЯ. ГАРАНТИИ ИЗГОТОВИТЕЛЯ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39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7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0" w:history="1">
        <w:r w:rsidR="00EC64C4" w:rsidRPr="003C25D5">
          <w:rPr>
            <w:rStyle w:val="af"/>
            <w:noProof/>
          </w:rPr>
          <w:t>7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КОНСЕРВАЦИЯ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0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8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1" w:history="1">
        <w:r w:rsidR="00EC64C4" w:rsidRPr="003C25D5">
          <w:rPr>
            <w:rStyle w:val="af"/>
            <w:noProof/>
          </w:rPr>
          <w:t>8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СВИДЕТЕЛЬСТВО ОБ УПАКОВЫВАНИ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1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9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2" w:history="1">
        <w:r w:rsidR="00EC64C4" w:rsidRPr="003C25D5">
          <w:rPr>
            <w:rStyle w:val="af"/>
            <w:noProof/>
          </w:rPr>
          <w:t>9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СВИДЕТЕЛЬСТВО О ПРИЕМКЕ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2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0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3" w:history="1">
        <w:r w:rsidR="00EC64C4" w:rsidRPr="003C25D5">
          <w:rPr>
            <w:rStyle w:val="af"/>
            <w:noProof/>
          </w:rPr>
          <w:t>10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ДВИЖЕНИЕ ИЗДЕЛИЯ ПРИ ЭКСПЛУАТАЦИ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3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1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4" w:history="1">
        <w:r w:rsidR="00EC64C4" w:rsidRPr="003C25D5">
          <w:rPr>
            <w:rStyle w:val="af"/>
            <w:noProof/>
          </w:rPr>
          <w:t>11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УЧЕТ РАБОТЫ ИЗДЕЛИ</w:t>
        </w:r>
        <w:bookmarkStart w:id="1" w:name="_GoBack"/>
        <w:bookmarkEnd w:id="1"/>
        <w:r w:rsidR="00EC64C4" w:rsidRPr="003C25D5">
          <w:rPr>
            <w:rStyle w:val="af"/>
            <w:noProof/>
          </w:rPr>
          <w:t>Я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4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4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5" w:history="1">
        <w:r w:rsidR="00EC64C4" w:rsidRPr="003C25D5">
          <w:rPr>
            <w:rStyle w:val="af"/>
            <w:noProof/>
          </w:rPr>
          <w:t>12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УЧЕТ ТЕХНИЧЕСКОГО ОБСЛУЖИВАНИЯ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5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6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6" w:history="1">
        <w:r w:rsidR="00EC64C4" w:rsidRPr="003C25D5">
          <w:rPr>
            <w:rStyle w:val="af"/>
            <w:noProof/>
          </w:rPr>
          <w:t>13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УЧЕТ РАБОТЫ ПО БЮЛЛЕТЕНЯМ И УКАЗАНИЯМ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6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7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7" w:history="1">
        <w:r w:rsidR="00EC64C4" w:rsidRPr="003C25D5">
          <w:rPr>
            <w:rStyle w:val="af"/>
            <w:noProof/>
          </w:rPr>
          <w:t>14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РАБОТЫ ПРИ ЭКСПЛУАТАЦИ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7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8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8" w:history="1">
        <w:r w:rsidR="00EC64C4" w:rsidRPr="003C25D5">
          <w:rPr>
            <w:rStyle w:val="af"/>
            <w:noProof/>
          </w:rPr>
          <w:t>15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ПЕРИОДИЧЕСКИЙ КОНТРОЛЬ ОСНОВНЫХ ЭКСПЛУАТАЦИОННЫХ И ТЕХНИЧЕСКИХ ХАРАКТЕРИСТИК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8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19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49" w:history="1">
        <w:r w:rsidR="00EC64C4" w:rsidRPr="003C25D5">
          <w:rPr>
            <w:rStyle w:val="af"/>
            <w:noProof/>
          </w:rPr>
          <w:t>16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СВЕДЕНИЯ О РЕКЛА</w:t>
        </w:r>
        <w:r w:rsidR="00EC64C4" w:rsidRPr="003C25D5">
          <w:rPr>
            <w:rStyle w:val="af"/>
            <w:noProof/>
          </w:rPr>
          <w:t>М</w:t>
        </w:r>
        <w:r w:rsidR="00EC64C4" w:rsidRPr="003C25D5">
          <w:rPr>
            <w:rStyle w:val="af"/>
            <w:noProof/>
          </w:rPr>
          <w:t>АЦИЯХ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49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22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0" w:history="1">
        <w:r w:rsidR="00EC64C4" w:rsidRPr="003C25D5">
          <w:rPr>
            <w:rStyle w:val="af"/>
            <w:noProof/>
          </w:rPr>
          <w:t>17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ЛИСТ РЕГИСТРАЦИИ РЕКЛАМАЦИЙ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0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22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1" w:history="1">
        <w:r w:rsidR="00EC64C4" w:rsidRPr="003C25D5">
          <w:rPr>
            <w:rStyle w:val="af"/>
            <w:noProof/>
          </w:rPr>
          <w:t>18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СВЕДЕНИЯ О ХРАНЕНИ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1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24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2" w:history="1">
        <w:r w:rsidR="00EC64C4" w:rsidRPr="003C25D5">
          <w:rPr>
            <w:rStyle w:val="af"/>
            <w:noProof/>
          </w:rPr>
          <w:t>19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РЕМОНТ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2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25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3" w:history="1">
        <w:r w:rsidR="00EC64C4" w:rsidRPr="003C25D5">
          <w:rPr>
            <w:rStyle w:val="af"/>
            <w:noProof/>
          </w:rPr>
          <w:t>20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ОСОБЫЕ ОТМЕТК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3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29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4" w:history="1">
        <w:r w:rsidR="00EC64C4" w:rsidRPr="003C25D5">
          <w:rPr>
            <w:rStyle w:val="af"/>
            <w:noProof/>
          </w:rPr>
          <w:t>21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СВЕДЕНИЯ ОБ УТИЛИЗАЦИИ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4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30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340C20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5" w:history="1">
        <w:r w:rsidR="00EC64C4" w:rsidRPr="003C25D5">
          <w:rPr>
            <w:rStyle w:val="af"/>
            <w:noProof/>
          </w:rPr>
          <w:t>22</w:t>
        </w:r>
        <w:r w:rsidR="00EC64C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EC64C4" w:rsidRPr="003C25D5">
          <w:rPr>
            <w:rStyle w:val="af"/>
            <w:noProof/>
          </w:rPr>
          <w:t>КОНТРОЛЬ СОСТОЯНИЯ ИЗДЕЛИЯ И ВЕДЕНИЯ ФОРМУЛЯРА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5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31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A02281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6" w:history="1">
        <w:r w:rsidR="00EC64C4" w:rsidRPr="003C25D5">
          <w:rPr>
            <w:rStyle w:val="af"/>
            <w:noProof/>
            <w:lang w:eastAsia="ru-RU"/>
          </w:rPr>
          <w:t>ПРИЛОЖЕНИЕ А График зависимости коэффициента усиления от частоты.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6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32</w:t>
        </w:r>
        <w:r w:rsidR="00EC64C4">
          <w:rPr>
            <w:noProof/>
            <w:webHidden/>
          </w:rPr>
          <w:fldChar w:fldCharType="end"/>
        </w:r>
      </w:hyperlink>
    </w:p>
    <w:p w:rsidR="00EC64C4" w:rsidRDefault="00D97692" w:rsidP="00A02281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57" w:history="1">
        <w:r w:rsidR="00EC64C4" w:rsidRPr="003C25D5">
          <w:rPr>
            <w:rStyle w:val="af"/>
            <w:noProof/>
            <w:lang w:eastAsia="ru-RU"/>
          </w:rPr>
          <w:t>ПРИЛОЖЕНИЕ Б Значения коэффициента усиления для заданной частоты.</w:t>
        </w:r>
        <w:r w:rsidR="00EC64C4">
          <w:rPr>
            <w:noProof/>
            <w:webHidden/>
          </w:rPr>
          <w:tab/>
        </w:r>
        <w:r w:rsidR="00EC64C4">
          <w:rPr>
            <w:noProof/>
            <w:webHidden/>
          </w:rPr>
          <w:fldChar w:fldCharType="begin"/>
        </w:r>
        <w:r w:rsidR="00EC64C4">
          <w:rPr>
            <w:noProof/>
            <w:webHidden/>
          </w:rPr>
          <w:instrText xml:space="preserve"> PAGEREF _Toc212725857 \h </w:instrText>
        </w:r>
        <w:r w:rsidR="00EC64C4">
          <w:rPr>
            <w:noProof/>
            <w:webHidden/>
          </w:rPr>
        </w:r>
        <w:r w:rsidR="00EC64C4">
          <w:rPr>
            <w:noProof/>
            <w:webHidden/>
          </w:rPr>
          <w:fldChar w:fldCharType="separate"/>
        </w:r>
        <w:r w:rsidR="002D0A90">
          <w:rPr>
            <w:noProof/>
            <w:webHidden/>
          </w:rPr>
          <w:t>33</w:t>
        </w:r>
        <w:r w:rsidR="00EC64C4">
          <w:rPr>
            <w:noProof/>
            <w:webHidden/>
          </w:rPr>
          <w:fldChar w:fldCharType="end"/>
        </w:r>
      </w:hyperlink>
    </w:p>
    <w:p w:rsidR="00811188" w:rsidRDefault="00811188" w:rsidP="00340C20">
      <w:r>
        <w:fldChar w:fldCharType="end"/>
      </w:r>
    </w:p>
    <w:p w:rsidR="00811188" w:rsidRDefault="00811188" w:rsidP="00811188"/>
    <w:p w:rsidR="00811188" w:rsidRDefault="00811188" w:rsidP="00811188"/>
    <w:p w:rsidR="00811188" w:rsidRDefault="00811188" w:rsidP="00811188"/>
    <w:p w:rsidR="00900DF7" w:rsidRDefault="00900DF7">
      <w:pPr>
        <w:suppressAutoHyphens w:val="0"/>
      </w:pPr>
      <w:r>
        <w:br w:type="page"/>
      </w:r>
    </w:p>
    <w:p w:rsidR="00811188" w:rsidRPr="00CA709E" w:rsidRDefault="00811188" w:rsidP="00477DB5">
      <w:pPr>
        <w:pStyle w:val="1"/>
        <w:suppressAutoHyphens w:val="0"/>
      </w:pPr>
      <w:bookmarkStart w:id="2" w:name="_Toc212725834"/>
      <w:r w:rsidRPr="00CA709E">
        <w:lastRenderedPageBreak/>
        <w:t>ОБЩИЕ УКАЗАНИЯ</w:t>
      </w:r>
      <w:bookmarkEnd w:id="2"/>
    </w:p>
    <w:p w:rsidR="008B1618" w:rsidRDefault="008B1618" w:rsidP="00D97692">
      <w:pPr>
        <w:ind w:firstLine="709"/>
        <w:jc w:val="both"/>
      </w:pPr>
      <w:r>
        <w:t>1.1</w:t>
      </w:r>
      <w:proofErr w:type="gramStart"/>
      <w:r>
        <w:rPr>
          <w:b/>
        </w:rPr>
        <w:tab/>
      </w:r>
      <w:r>
        <w:t>П</w:t>
      </w:r>
      <w:proofErr w:type="gramEnd"/>
      <w:r>
        <w:t xml:space="preserve">еред эксплуатацией рабочего эталона для поверки измерительных антенн </w:t>
      </w:r>
      <w:r w:rsidR="00726A15">
        <w:t>П1-139/3</w:t>
      </w:r>
      <w:r>
        <w:t xml:space="preserve"> (далее – рабочий</w:t>
      </w:r>
      <w:r w:rsidR="00A72A20">
        <w:t xml:space="preserve"> эталон, изделие</w:t>
      </w:r>
      <w:r>
        <w:t xml:space="preserve">) необходимо ознакомиться с руководством по эксплуатации рабочего эталона </w:t>
      </w:r>
      <w:r w:rsidR="00726A15">
        <w:t>П1-139/3</w:t>
      </w:r>
      <w:r>
        <w:t>.</w:t>
      </w:r>
    </w:p>
    <w:p w:rsidR="008B1618" w:rsidRDefault="008B1618" w:rsidP="00D97692">
      <w:pPr>
        <w:numPr>
          <w:ilvl w:val="1"/>
          <w:numId w:val="20"/>
        </w:numPr>
        <w:suppressAutoHyphens w:val="0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726A15">
        <w:t>П1-139/3</w:t>
      </w:r>
      <w:r>
        <w:t>.</w:t>
      </w:r>
    </w:p>
    <w:p w:rsidR="008B1618" w:rsidRDefault="008B1618" w:rsidP="00D97692">
      <w:pPr>
        <w:numPr>
          <w:ilvl w:val="1"/>
          <w:numId w:val="20"/>
        </w:numPr>
        <w:suppressAutoHyphens w:val="0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D97692">
      <w:pPr>
        <w:numPr>
          <w:ilvl w:val="1"/>
          <w:numId w:val="20"/>
        </w:numPr>
        <w:suppressAutoHyphens w:val="0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D97692">
      <w:pPr>
        <w:pStyle w:val="a6"/>
        <w:numPr>
          <w:ilvl w:val="1"/>
          <w:numId w:val="20"/>
        </w:numPr>
        <w:ind w:left="0" w:firstLine="709"/>
        <w:jc w:val="both"/>
      </w:pPr>
      <w:r>
        <w:t xml:space="preserve">При передаче рабочего эталона </w:t>
      </w:r>
      <w:r w:rsidR="00726A15">
        <w:t>П1-139/3</w:t>
      </w:r>
      <w:r>
        <w:t xml:space="preserve"> на другое предприятие суммирующие записи по наработке заверяют печатью предприятия, передающего рабочий эталон </w:t>
      </w:r>
      <w:r w:rsidR="00726A15">
        <w:t>П1-139/3</w:t>
      </w:r>
      <w:r>
        <w:t>.</w:t>
      </w:r>
    </w:p>
    <w:p w:rsidR="00D97692" w:rsidRPr="00950BDE" w:rsidRDefault="00D97692" w:rsidP="00D97692">
      <w:pPr>
        <w:ind w:firstLine="709"/>
        <w:jc w:val="both"/>
        <w:rPr>
          <w:i/>
        </w:rPr>
      </w:pPr>
      <w:r w:rsidRPr="00950BDE">
        <w:rPr>
          <w:i/>
        </w:rPr>
        <w:t xml:space="preserve">Авторские права на изделие принадлежат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:</w:t>
      </w:r>
    </w:p>
    <w:p w:rsidR="00D97692" w:rsidRPr="00950BDE" w:rsidRDefault="00D97692" w:rsidP="00D97692">
      <w:pPr>
        <w:numPr>
          <w:ilvl w:val="0"/>
          <w:numId w:val="45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 xml:space="preserve">все конструктивные и схематические решения, примененные в изделиях, являются интеллектуальной собственностью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.</w:t>
      </w:r>
    </w:p>
    <w:p w:rsidR="00D97692" w:rsidRPr="00950BDE" w:rsidRDefault="00D97692" w:rsidP="00D97692">
      <w:pPr>
        <w:numPr>
          <w:ilvl w:val="0"/>
          <w:numId w:val="45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>любое копирование, или применение использованных в изделии схемотехнических и конструктивных решений, а также использование изделия в качестве базовой технологии для разработки аналогичных изделий не допускается.</w:t>
      </w:r>
    </w:p>
    <w:p w:rsidR="00811188" w:rsidRPr="00E64E89" w:rsidRDefault="00811188" w:rsidP="00D97692">
      <w:pPr>
        <w:pStyle w:val="1"/>
        <w:tabs>
          <w:tab w:val="clear" w:pos="709"/>
        </w:tabs>
        <w:suppressAutoHyphens w:val="0"/>
      </w:pPr>
      <w:bookmarkStart w:id="3" w:name="_Toc212725835"/>
      <w:r w:rsidRPr="00E64E89">
        <w:t>ОСНОВНЫЕ СВЕДЕНИЯ ОБ ИЗДЕЛИИ</w:t>
      </w:r>
      <w:bookmarkEnd w:id="3"/>
    </w:p>
    <w:p w:rsidR="00811188" w:rsidRDefault="008B1618" w:rsidP="00D97692">
      <w:pPr>
        <w:numPr>
          <w:ilvl w:val="1"/>
          <w:numId w:val="15"/>
        </w:numPr>
        <w:tabs>
          <w:tab w:val="clear" w:pos="709"/>
        </w:tabs>
        <w:suppressAutoHyphens w:val="0"/>
        <w:jc w:val="both"/>
      </w:pPr>
      <w:r>
        <w:t xml:space="preserve">Наименование: рабочий эталон для поверки измерительных антенн </w:t>
      </w:r>
      <w:r w:rsidR="00726A15">
        <w:t>П1-139/3</w:t>
      </w:r>
    </w:p>
    <w:p w:rsidR="008B1618" w:rsidRDefault="008B1618" w:rsidP="00D97692">
      <w:pPr>
        <w:ind w:firstLine="709"/>
        <w:jc w:val="both"/>
      </w:pPr>
      <w:r>
        <w:t>2.2</w:t>
      </w:r>
      <w:r>
        <w:tab/>
        <w:t xml:space="preserve">Обозначение: </w:t>
      </w:r>
      <w:r w:rsidR="007A788C">
        <w:t>КНПР.464316.019-01</w:t>
      </w:r>
      <w:r>
        <w:t>.</w:t>
      </w:r>
    </w:p>
    <w:p w:rsidR="008B1618" w:rsidRDefault="008B1618" w:rsidP="00D97692">
      <w:pPr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477DB5">
      <w:pPr>
        <w:ind w:firstLine="709"/>
        <w:jc w:val="both"/>
      </w:pPr>
      <w:r>
        <w:t>2.4</w:t>
      </w:r>
      <w:r>
        <w:tab/>
        <w:t xml:space="preserve">Адрес предприятия – изготовителя: Россия, г. Курск, ул. К. Маркса 70Б, </w:t>
      </w:r>
      <w:r w:rsidR="00D97692">
        <w:br/>
      </w:r>
      <w:r>
        <w:t>тел./факс 8(4712) 39-06-32.</w:t>
      </w:r>
    </w:p>
    <w:p w:rsidR="000B30FC" w:rsidRPr="000B30FC" w:rsidRDefault="008B1618" w:rsidP="00477DB5">
      <w:pPr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D97692">
        <w:rPr>
          <w:u w:val="single"/>
        </w:rPr>
        <w:t>12 февраля 2026</w:t>
      </w:r>
      <w:r w:rsidR="00477DB5">
        <w:rPr>
          <w:u w:val="single"/>
        </w:rPr>
        <w:t xml:space="preserve"> г.</w:t>
      </w:r>
    </w:p>
    <w:p w:rsidR="000B30FC" w:rsidRPr="000B30FC" w:rsidRDefault="008B1618" w:rsidP="00477DB5">
      <w:pPr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D97692">
        <w:rPr>
          <w:u w:val="single"/>
        </w:rPr>
        <w:t>1525050461637</w:t>
      </w:r>
      <w:r w:rsidR="000B30FC">
        <w:rPr>
          <w:u w:val="single"/>
        </w:rPr>
        <w:t>.</w:t>
      </w:r>
    </w:p>
    <w:p w:rsidR="008B1618" w:rsidRDefault="008B1618" w:rsidP="00477DB5">
      <w:pPr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726A15">
        <w:t>П1-139/3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811188" w:rsidRPr="00E64E89" w:rsidRDefault="00811188" w:rsidP="00477DB5">
      <w:pPr>
        <w:pStyle w:val="1"/>
        <w:suppressAutoHyphens w:val="0"/>
      </w:pPr>
      <w:bookmarkStart w:id="4" w:name="_Toc212725836"/>
      <w:r w:rsidRPr="00E64E89">
        <w:t xml:space="preserve">ОСНОВНЫЕ </w:t>
      </w:r>
      <w:r w:rsidR="0070485C">
        <w:t xml:space="preserve">МЕТРОЛОГИЧЕСКИЕ И </w:t>
      </w:r>
      <w:r w:rsidRPr="00E64E89">
        <w:t xml:space="preserve">ТЕХНИЧЕСКИЕ </w:t>
      </w:r>
      <w:r w:rsidR="0070485C">
        <w:t>ХАРАКТЕРИСТИКИ</w:t>
      </w:r>
      <w:bookmarkEnd w:id="4"/>
    </w:p>
    <w:p w:rsidR="00811188" w:rsidRDefault="00811188" w:rsidP="00477DB5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</w:t>
      </w:r>
      <w:r w:rsidR="0070485C">
        <w:t>метрологические характеристики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04"/>
        <w:gridCol w:w="3719"/>
      </w:tblGrid>
      <w:tr w:rsidR="00811188" w:rsidRPr="0070485C" w:rsidTr="00A530EB">
        <w:trPr>
          <w:trHeight w:val="309"/>
          <w:tblHeader/>
        </w:trPr>
        <w:tc>
          <w:tcPr>
            <w:tcW w:w="6204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70485C" w:rsidRDefault="00811188" w:rsidP="00477DB5">
            <w:pPr>
              <w:shd w:val="clear" w:color="auto" w:fill="FFFFFF"/>
              <w:ind w:hanging="425"/>
              <w:jc w:val="center"/>
            </w:pPr>
            <w:r w:rsidRPr="0070485C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719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70485C" w:rsidRDefault="00811188" w:rsidP="00477DB5">
            <w:pPr>
              <w:shd w:val="clear" w:color="auto" w:fill="FFFFFF"/>
              <w:jc w:val="center"/>
            </w:pPr>
            <w:r w:rsidRPr="0070485C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811188" w:rsidRPr="00A530EB" w:rsidTr="00A530EB">
        <w:tc>
          <w:tcPr>
            <w:tcW w:w="6204" w:type="dxa"/>
            <w:tcBorders>
              <w:top w:val="double" w:sz="4" w:space="0" w:color="auto"/>
            </w:tcBorders>
            <w:shd w:val="clear" w:color="auto" w:fill="auto"/>
          </w:tcPr>
          <w:p w:rsidR="00811188" w:rsidRPr="00A530EB" w:rsidRDefault="00811188" w:rsidP="00477DB5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Диапазон частот, ГГц</w:t>
            </w:r>
          </w:p>
        </w:tc>
        <w:tc>
          <w:tcPr>
            <w:tcW w:w="3719" w:type="dxa"/>
            <w:tcBorders>
              <w:top w:val="double" w:sz="4" w:space="0" w:color="auto"/>
            </w:tcBorders>
            <w:shd w:val="clear" w:color="auto" w:fill="auto"/>
          </w:tcPr>
          <w:p w:rsidR="00811188" w:rsidRPr="00A530EB" w:rsidRDefault="00811188" w:rsidP="00477DB5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 xml:space="preserve">от </w:t>
            </w:r>
            <w:r w:rsidR="007A788C" w:rsidRPr="00A530EB">
              <w:rPr>
                <w:sz w:val="22"/>
                <w:szCs w:val="22"/>
              </w:rPr>
              <w:t>8,2</w:t>
            </w:r>
            <w:r w:rsidR="00070797" w:rsidRPr="00A530EB">
              <w:rPr>
                <w:sz w:val="22"/>
                <w:szCs w:val="22"/>
              </w:rPr>
              <w:t xml:space="preserve"> </w:t>
            </w:r>
            <w:r w:rsidRPr="00A530EB">
              <w:rPr>
                <w:sz w:val="22"/>
                <w:szCs w:val="22"/>
              </w:rPr>
              <w:t xml:space="preserve">до </w:t>
            </w:r>
            <w:r w:rsidR="007A788C" w:rsidRPr="00A530EB">
              <w:rPr>
                <w:sz w:val="22"/>
                <w:szCs w:val="22"/>
              </w:rPr>
              <w:t>12,4</w:t>
            </w:r>
          </w:p>
        </w:tc>
      </w:tr>
      <w:tr w:rsidR="00811188" w:rsidRPr="00A530EB" w:rsidTr="00A530EB">
        <w:trPr>
          <w:trHeight w:val="122"/>
        </w:trPr>
        <w:tc>
          <w:tcPr>
            <w:tcW w:w="6204" w:type="dxa"/>
            <w:shd w:val="clear" w:color="auto" w:fill="auto"/>
            <w:vAlign w:val="center"/>
          </w:tcPr>
          <w:p w:rsidR="00811188" w:rsidRPr="00A530EB" w:rsidRDefault="00811188" w:rsidP="00477DB5">
            <w:pPr>
              <w:jc w:val="both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 xml:space="preserve">КСВН входа </w:t>
            </w:r>
            <w:r w:rsidR="00A72A20" w:rsidRPr="00A530EB">
              <w:rPr>
                <w:sz w:val="22"/>
                <w:szCs w:val="22"/>
              </w:rPr>
              <w:t>рабочего эталона</w:t>
            </w:r>
            <w:r w:rsidRPr="00A530EB">
              <w:rPr>
                <w:sz w:val="22"/>
                <w:szCs w:val="22"/>
              </w:rPr>
              <w:t>, не более</w:t>
            </w:r>
          </w:p>
        </w:tc>
        <w:tc>
          <w:tcPr>
            <w:tcW w:w="3719" w:type="dxa"/>
            <w:shd w:val="clear" w:color="auto" w:fill="auto"/>
            <w:vAlign w:val="center"/>
          </w:tcPr>
          <w:p w:rsidR="00811188" w:rsidRPr="00A530EB" w:rsidRDefault="00811188" w:rsidP="00477DB5">
            <w:pPr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1,5</w:t>
            </w:r>
          </w:p>
        </w:tc>
      </w:tr>
      <w:tr w:rsidR="00AD48E7" w:rsidRPr="00A530EB" w:rsidTr="00A530EB">
        <w:trPr>
          <w:trHeight w:val="122"/>
        </w:trPr>
        <w:tc>
          <w:tcPr>
            <w:tcW w:w="6204" w:type="dxa"/>
            <w:shd w:val="clear" w:color="auto" w:fill="auto"/>
          </w:tcPr>
          <w:p w:rsidR="00AD48E7" w:rsidRPr="00A530EB" w:rsidRDefault="00AD48E7" w:rsidP="00477DB5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719" w:type="dxa"/>
            <w:shd w:val="clear" w:color="auto" w:fill="auto"/>
            <w:vAlign w:val="center"/>
          </w:tcPr>
          <w:p w:rsidR="00AD48E7" w:rsidRPr="00A530EB" w:rsidRDefault="00AD48E7" w:rsidP="00477DB5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±7,0</w:t>
            </w:r>
          </w:p>
        </w:tc>
      </w:tr>
      <w:tr w:rsidR="00811188" w:rsidRPr="00A530EB" w:rsidTr="00A530EB">
        <w:tc>
          <w:tcPr>
            <w:tcW w:w="6204" w:type="dxa"/>
            <w:shd w:val="clear" w:color="auto" w:fill="auto"/>
            <w:vAlign w:val="center"/>
          </w:tcPr>
          <w:p w:rsidR="00811188" w:rsidRPr="00A530EB" w:rsidRDefault="00811188" w:rsidP="00255E2D">
            <w:pPr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 xml:space="preserve">Коэффициент усиления антенн в диапазоне рабочих </w:t>
            </w:r>
            <w:r w:rsidR="00255E2D">
              <w:rPr>
                <w:sz w:val="22"/>
                <w:szCs w:val="22"/>
              </w:rPr>
              <w:t>частот не менее,</w:t>
            </w:r>
            <w:r w:rsidR="00255E2D" w:rsidRPr="00A530EB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719" w:type="dxa"/>
            <w:shd w:val="clear" w:color="auto" w:fill="auto"/>
            <w:vAlign w:val="center"/>
          </w:tcPr>
          <w:p w:rsidR="00811188" w:rsidRPr="00A530EB" w:rsidRDefault="002655E4" w:rsidP="00477DB5">
            <w:pPr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2</w:t>
            </w:r>
            <w:r w:rsidR="005E2E57" w:rsidRPr="00A530EB">
              <w:rPr>
                <w:sz w:val="22"/>
                <w:szCs w:val="22"/>
              </w:rPr>
              <w:t>2</w:t>
            </w:r>
            <w:r w:rsidR="00811188" w:rsidRPr="00A530EB">
              <w:rPr>
                <w:sz w:val="22"/>
                <w:szCs w:val="22"/>
              </w:rPr>
              <w:t>,0</w:t>
            </w:r>
          </w:p>
        </w:tc>
      </w:tr>
    </w:tbl>
    <w:p w:rsidR="00D97692" w:rsidRPr="00775797" w:rsidRDefault="00D97692" w:rsidP="00D97692">
      <w:pPr>
        <w:widowControl w:val="0"/>
        <w:suppressAutoHyphens w:val="0"/>
        <w:autoSpaceDE w:val="0"/>
        <w:autoSpaceDN w:val="0"/>
        <w:adjustRightInd w:val="0"/>
        <w:ind w:firstLine="709"/>
        <w:jc w:val="both"/>
        <w:rPr>
          <w:i/>
          <w:sz w:val="22"/>
          <w:szCs w:val="22"/>
          <w:lang w:eastAsia="ru-RU"/>
        </w:rPr>
      </w:pPr>
      <w:r w:rsidRPr="00775797">
        <w:rPr>
          <w:b/>
          <w:spacing w:val="40"/>
          <w:sz w:val="22"/>
          <w:szCs w:val="22"/>
          <w:lang w:eastAsia="ru-RU"/>
        </w:rPr>
        <w:t>*Примечание:</w:t>
      </w:r>
      <w:r w:rsidRPr="00775797">
        <w:rPr>
          <w:sz w:val="22"/>
          <w:szCs w:val="22"/>
          <w:lang w:eastAsia="ru-RU"/>
        </w:rPr>
        <w:t xml:space="preserve"> </w:t>
      </w:r>
      <w:r w:rsidRPr="00775797">
        <w:rPr>
          <w:i/>
          <w:sz w:val="22"/>
          <w:szCs w:val="22"/>
          <w:lang w:eastAsia="ru-RU"/>
        </w:rPr>
        <w:t>Коэффициент усиления</w:t>
      </w:r>
      <w:r>
        <w:rPr>
          <w:i/>
          <w:sz w:val="22"/>
          <w:szCs w:val="22"/>
          <w:lang w:eastAsia="ru-RU"/>
        </w:rPr>
        <w:t xml:space="preserve"> рабочего</w:t>
      </w:r>
      <w:r w:rsidRPr="00775797">
        <w:rPr>
          <w:i/>
          <w:sz w:val="22"/>
          <w:szCs w:val="22"/>
          <w:lang w:eastAsia="ru-RU"/>
        </w:rPr>
        <w:t xml:space="preserve"> </w:t>
      </w:r>
      <w:r>
        <w:rPr>
          <w:i/>
          <w:sz w:val="22"/>
          <w:szCs w:val="22"/>
          <w:lang w:eastAsia="ru-RU"/>
        </w:rPr>
        <w:t>эталона</w:t>
      </w:r>
      <w:r w:rsidRPr="00775797">
        <w:rPr>
          <w:i/>
          <w:sz w:val="22"/>
          <w:szCs w:val="22"/>
          <w:lang w:eastAsia="ru-RU"/>
        </w:rPr>
        <w:t xml:space="preserve"> (Ку) для заданной частоты определяется по значениям табличной части Свидетельства о Поверке, или графику (приложение А), либо по таблице (приложение Б) Формуляра, придаваемым к </w:t>
      </w:r>
      <w:r>
        <w:rPr>
          <w:i/>
          <w:sz w:val="22"/>
          <w:szCs w:val="22"/>
          <w:lang w:eastAsia="ru-RU"/>
        </w:rPr>
        <w:t>изделию</w:t>
      </w:r>
      <w:r w:rsidRPr="00775797">
        <w:rPr>
          <w:i/>
          <w:sz w:val="22"/>
          <w:szCs w:val="22"/>
          <w:lang w:eastAsia="ru-RU"/>
        </w:rPr>
        <w:t xml:space="preserve">, и </w:t>
      </w:r>
      <w:r w:rsidRPr="00775797">
        <w:rPr>
          <w:i/>
          <w:color w:val="000000"/>
          <w:sz w:val="22"/>
          <w:szCs w:val="22"/>
          <w:lang w:eastAsia="ru-RU"/>
        </w:rPr>
        <w:t>действительны при проведении измерений в дальней зоне.</w:t>
      </w:r>
      <w:r w:rsidRPr="00775797">
        <w:rPr>
          <w:i/>
          <w:sz w:val="22"/>
          <w:szCs w:val="22"/>
          <w:lang w:eastAsia="ru-RU"/>
        </w:rPr>
        <w:t xml:space="preserve"> Ку уточняется по результатам периодической поверки </w:t>
      </w:r>
      <w:r>
        <w:rPr>
          <w:i/>
          <w:color w:val="000000"/>
          <w:sz w:val="22"/>
          <w:szCs w:val="22"/>
          <w:lang w:eastAsia="ru-RU"/>
        </w:rPr>
        <w:t>изделия</w:t>
      </w:r>
      <w:r w:rsidRPr="00775797">
        <w:rPr>
          <w:i/>
          <w:color w:val="000000"/>
          <w:sz w:val="22"/>
          <w:szCs w:val="22"/>
          <w:lang w:eastAsia="ru-RU"/>
        </w:rPr>
        <w:t>.</w:t>
      </w:r>
    </w:p>
    <w:p w:rsidR="0070485C" w:rsidRDefault="00477DB5" w:rsidP="00477DB5">
      <w:pPr>
        <w:spacing w:before="60" w:after="6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2</w:t>
      </w:r>
      <w:r w:rsidR="0070485C">
        <w:t xml:space="preserve"> – Основные технические характеристики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04"/>
        <w:gridCol w:w="3719"/>
      </w:tblGrid>
      <w:tr w:rsidR="0070485C" w:rsidRPr="0070485C" w:rsidTr="00A530EB">
        <w:trPr>
          <w:trHeight w:val="309"/>
          <w:tblHeader/>
        </w:trPr>
        <w:tc>
          <w:tcPr>
            <w:tcW w:w="6204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70485C" w:rsidRPr="0070485C" w:rsidRDefault="0070485C" w:rsidP="00477DB5">
            <w:pPr>
              <w:shd w:val="clear" w:color="auto" w:fill="FFFFFF"/>
              <w:ind w:hanging="425"/>
              <w:jc w:val="center"/>
            </w:pPr>
            <w:r w:rsidRPr="0070485C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719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70485C" w:rsidRPr="0070485C" w:rsidRDefault="0070485C" w:rsidP="00477DB5">
            <w:pPr>
              <w:shd w:val="clear" w:color="auto" w:fill="FFFFFF"/>
              <w:jc w:val="center"/>
            </w:pPr>
            <w:r w:rsidRPr="0070485C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70485C" w:rsidRPr="00A530EB" w:rsidTr="00A530EB">
        <w:tc>
          <w:tcPr>
            <w:tcW w:w="6204" w:type="dxa"/>
            <w:shd w:val="clear" w:color="auto" w:fill="auto"/>
            <w:vAlign w:val="center"/>
          </w:tcPr>
          <w:p w:rsidR="0070485C" w:rsidRPr="00A530EB" w:rsidRDefault="0070485C" w:rsidP="00477DB5">
            <w:pPr>
              <w:jc w:val="both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Поляризация</w:t>
            </w:r>
          </w:p>
        </w:tc>
        <w:tc>
          <w:tcPr>
            <w:tcW w:w="3719" w:type="dxa"/>
            <w:shd w:val="clear" w:color="auto" w:fill="auto"/>
            <w:vAlign w:val="center"/>
          </w:tcPr>
          <w:p w:rsidR="0070485C" w:rsidRPr="00A530EB" w:rsidRDefault="0070485C" w:rsidP="00477DB5">
            <w:pPr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Линейная</w:t>
            </w:r>
          </w:p>
        </w:tc>
      </w:tr>
      <w:tr w:rsidR="0070485C" w:rsidRPr="00A530EB" w:rsidTr="00A530EB">
        <w:tc>
          <w:tcPr>
            <w:tcW w:w="6204" w:type="dxa"/>
            <w:shd w:val="clear" w:color="auto" w:fill="auto"/>
            <w:vAlign w:val="center"/>
          </w:tcPr>
          <w:p w:rsidR="0070485C" w:rsidRPr="00A530EB" w:rsidRDefault="0070485C" w:rsidP="00255E2D">
            <w:pPr>
              <w:jc w:val="both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 xml:space="preserve">Относительный уровень </w:t>
            </w:r>
            <w:proofErr w:type="spellStart"/>
            <w:r w:rsidRPr="00A530EB">
              <w:rPr>
                <w:sz w:val="22"/>
                <w:szCs w:val="22"/>
              </w:rPr>
              <w:t>кро</w:t>
            </w:r>
            <w:r w:rsidR="00255E2D">
              <w:rPr>
                <w:sz w:val="22"/>
                <w:szCs w:val="22"/>
              </w:rPr>
              <w:t>ссполяризационной</w:t>
            </w:r>
            <w:proofErr w:type="spellEnd"/>
            <w:r w:rsidR="00255E2D">
              <w:rPr>
                <w:sz w:val="22"/>
                <w:szCs w:val="22"/>
              </w:rPr>
              <w:t xml:space="preserve"> составляющей</w:t>
            </w:r>
            <w:r w:rsidRPr="00A530EB">
              <w:rPr>
                <w:sz w:val="22"/>
                <w:szCs w:val="22"/>
              </w:rPr>
              <w:t xml:space="preserve"> не более</w:t>
            </w:r>
            <w:r w:rsidR="00255E2D">
              <w:rPr>
                <w:sz w:val="22"/>
                <w:szCs w:val="22"/>
              </w:rPr>
              <w:t>,</w:t>
            </w:r>
            <w:r w:rsidR="00255E2D" w:rsidRPr="00A530EB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719" w:type="dxa"/>
            <w:shd w:val="clear" w:color="auto" w:fill="auto"/>
            <w:vAlign w:val="center"/>
          </w:tcPr>
          <w:p w:rsidR="0070485C" w:rsidRPr="00A530EB" w:rsidRDefault="0070485C" w:rsidP="00477DB5">
            <w:pPr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–25,0</w:t>
            </w:r>
          </w:p>
        </w:tc>
      </w:tr>
      <w:tr w:rsidR="0070485C" w:rsidRPr="00A530EB" w:rsidTr="00A530EB">
        <w:tc>
          <w:tcPr>
            <w:tcW w:w="6204" w:type="dxa"/>
            <w:shd w:val="clear" w:color="auto" w:fill="auto"/>
          </w:tcPr>
          <w:p w:rsidR="0070485C" w:rsidRPr="00A530EB" w:rsidRDefault="0070485C" w:rsidP="00477DB5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Тип СВЧ соединителя</w:t>
            </w:r>
            <w:r w:rsidR="00804C00">
              <w:rPr>
                <w:sz w:val="22"/>
                <w:szCs w:val="22"/>
              </w:rPr>
              <w:t xml:space="preserve"> КВП</w:t>
            </w:r>
          </w:p>
        </w:tc>
        <w:tc>
          <w:tcPr>
            <w:tcW w:w="3719" w:type="dxa"/>
            <w:shd w:val="clear" w:color="auto" w:fill="auto"/>
            <w:vAlign w:val="center"/>
          </w:tcPr>
          <w:p w:rsidR="0070485C" w:rsidRPr="00A530EB" w:rsidRDefault="0070485C" w:rsidP="00477DB5">
            <w:pPr>
              <w:tabs>
                <w:tab w:val="left" w:pos="1180"/>
              </w:tabs>
              <w:jc w:val="center"/>
              <w:rPr>
                <w:sz w:val="22"/>
                <w:szCs w:val="22"/>
                <w:lang w:val="en-US"/>
              </w:rPr>
            </w:pPr>
            <w:r w:rsidRPr="00A530EB">
              <w:rPr>
                <w:sz w:val="22"/>
                <w:szCs w:val="22"/>
                <w:lang w:val="en-US"/>
              </w:rPr>
              <w:t>SMA</w:t>
            </w:r>
          </w:p>
        </w:tc>
      </w:tr>
      <w:tr w:rsidR="0070485C" w:rsidRPr="00A530EB" w:rsidTr="00A530EB">
        <w:tc>
          <w:tcPr>
            <w:tcW w:w="6204" w:type="dxa"/>
            <w:shd w:val="clear" w:color="auto" w:fill="auto"/>
            <w:vAlign w:val="bottom"/>
          </w:tcPr>
          <w:p w:rsidR="0070485C" w:rsidRPr="00A530EB" w:rsidRDefault="0070485C" w:rsidP="00477DB5">
            <w:pPr>
              <w:shd w:val="clear" w:color="auto" w:fill="FFFFFF"/>
              <w:tabs>
                <w:tab w:val="left" w:pos="5373"/>
                <w:tab w:val="left" w:pos="5440"/>
              </w:tabs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Стандарт присоединительного фланца</w:t>
            </w:r>
          </w:p>
        </w:tc>
        <w:tc>
          <w:tcPr>
            <w:tcW w:w="3719" w:type="dxa"/>
            <w:shd w:val="clear" w:color="auto" w:fill="auto"/>
            <w:vAlign w:val="bottom"/>
          </w:tcPr>
          <w:p w:rsidR="0070485C" w:rsidRPr="00A530EB" w:rsidRDefault="0070485C" w:rsidP="00477DB5">
            <w:pPr>
              <w:shd w:val="clear" w:color="auto" w:fill="FFFFFF"/>
              <w:jc w:val="center"/>
              <w:rPr>
                <w:color w:val="000000"/>
                <w:sz w:val="22"/>
                <w:szCs w:val="22"/>
              </w:rPr>
            </w:pPr>
            <w:r w:rsidRPr="00A530EB">
              <w:rPr>
                <w:color w:val="000000"/>
                <w:sz w:val="22"/>
                <w:szCs w:val="22"/>
                <w:lang w:val="en-US"/>
              </w:rPr>
              <w:t>WR</w:t>
            </w:r>
            <w:r w:rsidRPr="00A530EB">
              <w:rPr>
                <w:color w:val="000000"/>
                <w:sz w:val="22"/>
                <w:szCs w:val="22"/>
              </w:rPr>
              <w:t xml:space="preserve">-90 (сечение </w:t>
            </w:r>
            <w:r w:rsidRPr="00A530EB">
              <w:rPr>
                <w:sz w:val="22"/>
                <w:szCs w:val="22"/>
              </w:rPr>
              <w:t>22,86×10,16 мм)</w:t>
            </w:r>
          </w:p>
        </w:tc>
      </w:tr>
      <w:tr w:rsidR="0070485C" w:rsidRPr="00A530EB" w:rsidTr="00A530EB">
        <w:tc>
          <w:tcPr>
            <w:tcW w:w="6204" w:type="dxa"/>
            <w:shd w:val="clear" w:color="auto" w:fill="auto"/>
          </w:tcPr>
          <w:p w:rsidR="0070485C" w:rsidRPr="00A530EB" w:rsidRDefault="0070485C" w:rsidP="00255E2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Габаритные размеры</w:t>
            </w:r>
            <w:r w:rsidR="00255E2D">
              <w:rPr>
                <w:sz w:val="22"/>
                <w:szCs w:val="22"/>
              </w:rPr>
              <w:t xml:space="preserve"> </w:t>
            </w:r>
            <w:r w:rsidR="007D35A8" w:rsidRPr="000A6D09">
              <w:rPr>
                <w:sz w:val="22"/>
                <w:szCs w:val="22"/>
              </w:rPr>
              <w:t>(</w:t>
            </w:r>
            <w:proofErr w:type="spellStart"/>
            <w:r w:rsidR="007D35A8" w:rsidRPr="000A6D09">
              <w:rPr>
                <w:sz w:val="22"/>
                <w:szCs w:val="22"/>
              </w:rPr>
              <w:t>длина</w:t>
            </w:r>
            <w:r w:rsidR="007D35A8">
              <w:rPr>
                <w:color w:val="000000"/>
                <w:spacing w:val="4"/>
                <w:sz w:val="22"/>
                <w:szCs w:val="22"/>
              </w:rPr>
              <w:t>×ширина×высота</w:t>
            </w:r>
            <w:proofErr w:type="spellEnd"/>
            <w:r w:rsidR="007D35A8">
              <w:rPr>
                <w:color w:val="000000"/>
                <w:spacing w:val="4"/>
                <w:sz w:val="22"/>
                <w:szCs w:val="22"/>
              </w:rPr>
              <w:t>)</w:t>
            </w:r>
            <w:r w:rsidR="007D35A8" w:rsidRPr="000A6D09">
              <w:rPr>
                <w:sz w:val="22"/>
                <w:szCs w:val="22"/>
              </w:rPr>
              <w:t xml:space="preserve"> </w:t>
            </w:r>
            <w:r w:rsidR="00255E2D">
              <w:rPr>
                <w:sz w:val="22"/>
                <w:szCs w:val="22"/>
              </w:rPr>
              <w:t>не более,</w:t>
            </w:r>
            <w:r w:rsidR="00255E2D" w:rsidRPr="00A530EB">
              <w:rPr>
                <w:sz w:val="22"/>
                <w:szCs w:val="22"/>
              </w:rPr>
              <w:t xml:space="preserve"> мм</w:t>
            </w:r>
          </w:p>
        </w:tc>
        <w:tc>
          <w:tcPr>
            <w:tcW w:w="3719" w:type="dxa"/>
            <w:shd w:val="clear" w:color="auto" w:fill="auto"/>
            <w:vAlign w:val="bottom"/>
          </w:tcPr>
          <w:p w:rsidR="0070485C" w:rsidRPr="00A530EB" w:rsidRDefault="0070485C" w:rsidP="00477DB5">
            <w:pPr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502,0</w:t>
            </w:r>
            <w:r w:rsidRPr="00A530EB">
              <w:rPr>
                <w:color w:val="000000"/>
                <w:spacing w:val="4"/>
                <w:sz w:val="22"/>
                <w:szCs w:val="22"/>
              </w:rPr>
              <w:t>×</w:t>
            </w:r>
            <w:r w:rsidRPr="00A530EB">
              <w:rPr>
                <w:sz w:val="22"/>
                <w:szCs w:val="22"/>
              </w:rPr>
              <w:t>205,5×156,0</w:t>
            </w:r>
          </w:p>
        </w:tc>
      </w:tr>
      <w:tr w:rsidR="0070485C" w:rsidRPr="00A530EB" w:rsidTr="00A530EB">
        <w:tc>
          <w:tcPr>
            <w:tcW w:w="6204" w:type="dxa"/>
            <w:shd w:val="clear" w:color="auto" w:fill="auto"/>
          </w:tcPr>
          <w:p w:rsidR="0070485C" w:rsidRPr="00A530EB" w:rsidRDefault="00255E2D" w:rsidP="00477DB5">
            <w:pPr>
              <w:tabs>
                <w:tab w:val="left" w:pos="11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сса антенны</w:t>
            </w:r>
            <w:r w:rsidR="0070485C" w:rsidRPr="00A530EB">
              <w:rPr>
                <w:sz w:val="22"/>
                <w:szCs w:val="22"/>
              </w:rPr>
              <w:t xml:space="preserve"> не более</w:t>
            </w:r>
            <w:r>
              <w:rPr>
                <w:sz w:val="22"/>
                <w:szCs w:val="22"/>
              </w:rPr>
              <w:t>, г</w:t>
            </w:r>
          </w:p>
        </w:tc>
        <w:tc>
          <w:tcPr>
            <w:tcW w:w="3719" w:type="dxa"/>
            <w:shd w:val="clear" w:color="auto" w:fill="auto"/>
          </w:tcPr>
          <w:p w:rsidR="0070485C" w:rsidRPr="00A530EB" w:rsidRDefault="0070485C" w:rsidP="00477DB5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A530EB">
              <w:rPr>
                <w:sz w:val="22"/>
                <w:szCs w:val="22"/>
              </w:rPr>
              <w:t>1440</w:t>
            </w:r>
          </w:p>
        </w:tc>
      </w:tr>
      <w:tr w:rsidR="00AA6319" w:rsidRPr="00A530EB" w:rsidTr="00A530EB">
        <w:tc>
          <w:tcPr>
            <w:tcW w:w="6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A6319" w:rsidRPr="00B1317B" w:rsidRDefault="00AA6319" w:rsidP="00D97692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lastRenderedPageBreak/>
              <w:t>Рабочие условия применения:</w:t>
            </w:r>
          </w:p>
          <w:p w:rsidR="00AA6319" w:rsidRPr="00B1317B" w:rsidRDefault="00AA6319" w:rsidP="00AA6319">
            <w:pPr>
              <w:pStyle w:val="a6"/>
              <w:numPr>
                <w:ilvl w:val="0"/>
                <w:numId w:val="42"/>
              </w:numPr>
              <w:suppressAutoHyphens w:val="0"/>
              <w:ind w:left="0" w:firstLine="0"/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температура окружающей среды, °</w:t>
            </w:r>
            <w:proofErr w:type="gramStart"/>
            <w:r w:rsidRPr="00B1317B">
              <w:rPr>
                <w:sz w:val="22"/>
                <w:szCs w:val="22"/>
              </w:rPr>
              <w:t>С</w:t>
            </w:r>
            <w:proofErr w:type="gramEnd"/>
          </w:p>
          <w:p w:rsidR="00AA6319" w:rsidRPr="00B1317B" w:rsidRDefault="00AA6319" w:rsidP="00AA6319">
            <w:pPr>
              <w:pStyle w:val="a6"/>
              <w:numPr>
                <w:ilvl w:val="0"/>
                <w:numId w:val="42"/>
              </w:numPr>
              <w:suppressAutoHyphens w:val="0"/>
              <w:ind w:left="0" w:firstLine="0"/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относительная влажность воздуха при температуре 25</w:t>
            </w:r>
            <w:proofErr w:type="gramStart"/>
            <w:r w:rsidRPr="00B1317B">
              <w:rPr>
                <w:sz w:val="22"/>
                <w:szCs w:val="22"/>
              </w:rPr>
              <w:t>°С</w:t>
            </w:r>
            <w:proofErr w:type="gramEnd"/>
            <w:r w:rsidRPr="00B1317B">
              <w:rPr>
                <w:sz w:val="22"/>
                <w:szCs w:val="22"/>
              </w:rPr>
              <w:t xml:space="preserve"> не более</w:t>
            </w:r>
            <w:r w:rsidR="00E4397E">
              <w:rPr>
                <w:sz w:val="22"/>
                <w:szCs w:val="22"/>
              </w:rPr>
              <w:t xml:space="preserve">, </w:t>
            </w:r>
            <w:r w:rsidR="00E4397E" w:rsidRPr="00B1317B">
              <w:rPr>
                <w:sz w:val="22"/>
                <w:szCs w:val="22"/>
              </w:rPr>
              <w:t>%</w:t>
            </w:r>
          </w:p>
          <w:p w:rsidR="00AA6319" w:rsidRPr="00B1317B" w:rsidRDefault="00AA6319" w:rsidP="00AA6319">
            <w:pPr>
              <w:pStyle w:val="a6"/>
              <w:numPr>
                <w:ilvl w:val="0"/>
                <w:numId w:val="42"/>
              </w:numPr>
              <w:tabs>
                <w:tab w:val="left" w:pos="360"/>
                <w:tab w:val="left" w:pos="600"/>
              </w:tabs>
              <w:suppressAutoHyphens w:val="0"/>
              <w:ind w:left="0" w:firstLine="0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 xml:space="preserve">атмосферное давление, мм рт. </w:t>
            </w:r>
            <w:proofErr w:type="spellStart"/>
            <w:proofErr w:type="gramStart"/>
            <w:r w:rsidRPr="00B1317B">
              <w:rPr>
                <w:sz w:val="22"/>
                <w:szCs w:val="22"/>
              </w:rPr>
              <w:t>ст</w:t>
            </w:r>
            <w:proofErr w:type="spellEnd"/>
            <w:proofErr w:type="gramEnd"/>
          </w:p>
        </w:tc>
        <w:tc>
          <w:tcPr>
            <w:tcW w:w="3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A6319" w:rsidRPr="00B1317B" w:rsidRDefault="00AA6319" w:rsidP="00D97692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AA6319" w:rsidRPr="00B1317B" w:rsidRDefault="00AA6319" w:rsidP="00D97692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от +15 до +25</w:t>
            </w:r>
          </w:p>
          <w:p w:rsidR="00AA6319" w:rsidRPr="00B1317B" w:rsidRDefault="00AA6319" w:rsidP="00D97692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AA6319" w:rsidRPr="00B1317B" w:rsidRDefault="00E4397E" w:rsidP="00D97692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0</w:t>
            </w:r>
          </w:p>
          <w:p w:rsidR="00AA6319" w:rsidRPr="00B1317B" w:rsidRDefault="00AA6319" w:rsidP="00D97692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от 650 до 800</w:t>
            </w:r>
          </w:p>
        </w:tc>
      </w:tr>
    </w:tbl>
    <w:p w:rsidR="0008166C" w:rsidRDefault="00DC6B8C" w:rsidP="001A37D7">
      <w:pPr>
        <w:shd w:val="clear" w:color="auto" w:fill="FFFFFF"/>
        <w:ind w:firstLine="709"/>
        <w:jc w:val="both"/>
      </w:pPr>
      <w:r w:rsidRPr="00222A00"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CAD6373" wp14:editId="62CD117C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1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7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DhBtVQ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D97692" w:rsidRDefault="00D976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Pr="00222A00"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024B2A9" wp14:editId="4AE6FDD2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0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8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sS0+&#10;z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D97692" w:rsidRDefault="00D976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Pr="00222A00"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AA44805" wp14:editId="2B6B9C6B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69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9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Ak4H&#10;jU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D97692" w:rsidRDefault="00D976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Pr="00222A00"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A5C7BFA" wp14:editId="290D0E1F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68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0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UFPb&#10;F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D97692" w:rsidRDefault="00D976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Pr="00222A00"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4E38F1B" wp14:editId="58F5E276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67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1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DpMYFJF&#10;AgAAYQ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D97692" w:rsidRDefault="00D976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Pr="00222A00"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BFDB92F" wp14:editId="7FB624A0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66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92" w:rsidRDefault="00D976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2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ameL&#10;zE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D97692" w:rsidRDefault="00D976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Записи о контроле технических пар</w:t>
      </w:r>
      <w:r w:rsidR="009E221B">
        <w:t>аметров изделия производятся в Т</w:t>
      </w:r>
      <w:r w:rsidR="00900DF7">
        <w:t>аблице 3</w:t>
      </w:r>
      <w:r w:rsidR="0008166C">
        <w:t>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900DF7" w:rsidP="00477DB5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08166C">
        <w:t xml:space="preserve"> – Результаты контроля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1448"/>
        <w:gridCol w:w="2105"/>
        <w:gridCol w:w="793"/>
        <w:gridCol w:w="868"/>
        <w:gridCol w:w="869"/>
        <w:gridCol w:w="2860"/>
      </w:tblGrid>
      <w:tr w:rsidR="0008166C" w:rsidTr="00E4397E">
        <w:trPr>
          <w:tblHeader/>
          <w:jc w:val="center"/>
        </w:trPr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48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C175EC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10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5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E4397E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175E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175EC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175EC"/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175EC"/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08166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175EC">
            <w:pPr>
              <w:jc w:val="both"/>
            </w:pPr>
          </w:p>
        </w:tc>
      </w:tr>
      <w:tr w:rsidR="00C175E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</w:tr>
      <w:tr w:rsidR="00C175E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</w:tr>
      <w:tr w:rsidR="00C175E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</w:tr>
      <w:tr w:rsidR="00C175EC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75EC" w:rsidRDefault="00C175EC" w:rsidP="00C175EC">
            <w:pPr>
              <w:jc w:val="both"/>
            </w:pPr>
          </w:p>
        </w:tc>
      </w:tr>
      <w:tr w:rsidR="00A72A20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</w:tr>
      <w:tr w:rsidR="00A72A20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Default="00A72A20" w:rsidP="00C175EC">
            <w:pPr>
              <w:jc w:val="both"/>
            </w:pPr>
          </w:p>
        </w:tc>
      </w:tr>
      <w:tr w:rsidR="00222A00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</w:tr>
      <w:tr w:rsidR="00222A00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A00" w:rsidRDefault="00222A00" w:rsidP="00C175EC">
            <w:pPr>
              <w:jc w:val="both"/>
            </w:pPr>
          </w:p>
        </w:tc>
      </w:tr>
      <w:tr w:rsidR="00E4397E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</w:tr>
      <w:tr w:rsidR="00E4397E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</w:tr>
      <w:tr w:rsidR="00E4397E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</w:tr>
      <w:tr w:rsidR="00E4397E" w:rsidTr="00FC79D5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397E" w:rsidRDefault="00E4397E" w:rsidP="00C175EC">
            <w:pPr>
              <w:jc w:val="both"/>
            </w:pPr>
          </w:p>
        </w:tc>
      </w:tr>
    </w:tbl>
    <w:p w:rsidR="0008166C" w:rsidRDefault="0008166C" w:rsidP="00C175EC">
      <w:pPr>
        <w:pStyle w:val="1"/>
      </w:pPr>
      <w:bookmarkStart w:id="5" w:name="_Toc212725837"/>
      <w:r>
        <w:t>ИНДИВИДУАЛЬНЫЕ ОСОБЕННОСТИ ИЗДЕЛИЯ</w:t>
      </w:r>
      <w:bookmarkEnd w:id="5"/>
    </w:p>
    <w:p w:rsidR="0008166C" w:rsidRDefault="0008166C" w:rsidP="00C175EC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 xml:space="preserve">При транспортировании, во избежание смещений и ударов </w:t>
      </w:r>
      <w:r w:rsidR="00A72A20">
        <w:t>упакованный</w:t>
      </w:r>
      <w:r>
        <w:t xml:space="preserve"> рабочий эталон должен быть надёжно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966A46" w:rsidRDefault="00966A46" w:rsidP="00C175EC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966A46" w:rsidRDefault="00966A46" w:rsidP="00C175EC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>При эксплуатации и техническом обслуживании</w:t>
      </w:r>
      <w:r w:rsidRPr="00966A46">
        <w:t xml:space="preserve"> </w:t>
      </w:r>
      <w:r>
        <w:t>рабочего эталона не допускайте механических повреждений</w:t>
      </w:r>
      <w:r w:rsidRPr="00966A46">
        <w:t xml:space="preserve"> </w:t>
      </w:r>
      <w:r>
        <w:t>изделия.</w:t>
      </w:r>
    </w:p>
    <w:p w:rsidR="00811188" w:rsidRDefault="00811188" w:rsidP="00C175EC">
      <w:pPr>
        <w:pStyle w:val="1"/>
        <w:suppressAutoHyphens w:val="0"/>
      </w:pPr>
      <w:bookmarkStart w:id="6" w:name="_Toc212725838"/>
      <w:r>
        <w:t>КОМПЛЕКТНОСТЬ</w:t>
      </w:r>
      <w:bookmarkEnd w:id="6"/>
    </w:p>
    <w:p w:rsidR="00707BD6" w:rsidRPr="00C175EC" w:rsidRDefault="00900DF7" w:rsidP="00C175EC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4</w:t>
      </w:r>
      <w:r w:rsidR="00707BD6" w:rsidRPr="00C175EC">
        <w:t xml:space="preserve"> - Комплектность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09"/>
        <w:gridCol w:w="3980"/>
        <w:gridCol w:w="851"/>
        <w:gridCol w:w="1983"/>
      </w:tblGrid>
      <w:tr w:rsidR="00707BD6" w:rsidRPr="00692963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7BD6" w:rsidRPr="00692963" w:rsidRDefault="00707BD6" w:rsidP="00C175EC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7BD6" w:rsidRPr="00692963" w:rsidRDefault="00707BD6" w:rsidP="00C175EC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7BD6" w:rsidRPr="00692963" w:rsidRDefault="00707BD6" w:rsidP="00C175EC">
            <w:pPr>
              <w:spacing w:before="40"/>
              <w:jc w:val="center"/>
            </w:pPr>
            <w:r w:rsidRPr="00692963">
              <w:rPr>
                <w:iCs/>
              </w:rPr>
              <w:t>Кол</w:t>
            </w:r>
            <w:proofErr w:type="gramStart"/>
            <w:r w:rsidRPr="00692963">
              <w:rPr>
                <w:iCs/>
              </w:rPr>
              <w:t>.</w:t>
            </w:r>
            <w:proofErr w:type="gramEnd"/>
            <w:r w:rsidRPr="00692963">
              <w:rPr>
                <w:iCs/>
              </w:rPr>
              <w:t xml:space="preserve"> </w:t>
            </w:r>
            <w:proofErr w:type="gramStart"/>
            <w:r w:rsidRPr="00692963">
              <w:rPr>
                <w:iCs/>
              </w:rPr>
              <w:t>ш</w:t>
            </w:r>
            <w:proofErr w:type="gramEnd"/>
            <w:r w:rsidRPr="00692963">
              <w:rPr>
                <w:iCs/>
              </w:rPr>
              <w:t>т.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7BD6" w:rsidRPr="00692963" w:rsidRDefault="00707BD6" w:rsidP="00C175EC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707BD6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090702">
            <w:r>
              <w:t>КНПР.464316.0</w:t>
            </w:r>
            <w:r w:rsidR="00090702">
              <w:t>19</w:t>
            </w:r>
            <w:r>
              <w:t>-01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r>
              <w:t>Рабочий эталон для поверки измерительных антенн П1-139/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D97692" w:rsidP="00C175EC">
            <w:pPr>
              <w:jc w:val="center"/>
            </w:pPr>
            <w:r>
              <w:rPr>
                <w:color w:val="000000"/>
                <w:spacing w:val="1"/>
              </w:rPr>
              <w:t>1525050461637</w:t>
            </w:r>
          </w:p>
        </w:tc>
      </w:tr>
      <w:tr w:rsidR="00707BD6" w:rsidTr="00726BAE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707BD6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BD6" w:rsidRDefault="00707BD6" w:rsidP="00090702">
            <w:r>
              <w:t>КНПР.464316.0</w:t>
            </w:r>
            <w:r w:rsidR="00090702">
              <w:t>19</w:t>
            </w:r>
            <w:r>
              <w:t>-01 ФО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r>
              <w:t>Формуля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-</w:t>
            </w:r>
          </w:p>
        </w:tc>
      </w:tr>
      <w:tr w:rsidR="00707BD6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BD6" w:rsidRDefault="00707BD6" w:rsidP="00C175EC">
            <w:r>
              <w:t>КНПР.464316.024-01 РЭ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r>
              <w:t>Руководство по эксплуатации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C175EC" w:rsidP="00C175E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-</w:t>
            </w:r>
          </w:p>
        </w:tc>
      </w:tr>
      <w:tr w:rsidR="00707BD6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BD6" w:rsidRPr="00AD48E7" w:rsidRDefault="00707BD6" w:rsidP="00C175EC">
            <w:r w:rsidRPr="00AD48E7">
              <w:t>КНПР.464316.024-01 МП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r>
              <w:t>Методика поверки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C175EC" w:rsidP="00C175E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-</w:t>
            </w:r>
          </w:p>
        </w:tc>
      </w:tr>
      <w:tr w:rsidR="00707BD6" w:rsidTr="00726BAE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BD6" w:rsidRDefault="00707BD6" w:rsidP="00C175EC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707BD6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BD6" w:rsidRPr="00093F3A" w:rsidRDefault="00707BD6" w:rsidP="00C175EC">
            <w:pPr>
              <w:jc w:val="center"/>
            </w:pPr>
            <w:r>
              <w:t>-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EC4712" w:rsidP="00C175EC">
            <w:r>
              <w:t>Короб транспортировочный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C175EC" w:rsidP="00C175E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-</w:t>
            </w:r>
          </w:p>
        </w:tc>
      </w:tr>
      <w:tr w:rsidR="00707BD6" w:rsidTr="00726BAE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BD6" w:rsidRDefault="00FB37DA" w:rsidP="00C175EC">
            <w:pPr>
              <w:jc w:val="center"/>
            </w:pPr>
            <w:r>
              <w:t>-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EC4712" w:rsidP="00C175EC">
            <w:r>
              <w:t>Устройство крепления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87307D" w:rsidP="00C175EC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BD6" w:rsidRDefault="00707BD6" w:rsidP="00C175EC">
            <w:pPr>
              <w:jc w:val="center"/>
            </w:pPr>
            <w:r>
              <w:t>-</w:t>
            </w:r>
          </w:p>
        </w:tc>
      </w:tr>
    </w:tbl>
    <w:p w:rsidR="00311217" w:rsidRDefault="00311217" w:rsidP="00C175EC">
      <w:pPr>
        <w:ind w:firstLine="709"/>
      </w:pPr>
    </w:p>
    <w:p w:rsidR="00EC4712" w:rsidRPr="00A26AD8" w:rsidRDefault="00EC4712" w:rsidP="00900DF7">
      <w:pPr>
        <w:ind w:firstLine="709"/>
        <w:jc w:val="both"/>
      </w:pPr>
      <w:r>
        <w:t>* По согласованию с заказчиком</w:t>
      </w:r>
    </w:p>
    <w:p w:rsidR="00900DF7" w:rsidRPr="00900DF7" w:rsidRDefault="00900DF7" w:rsidP="002C4B70">
      <w:pPr>
        <w:spacing w:before="120" w:after="120"/>
        <w:ind w:firstLine="709"/>
        <w:jc w:val="both"/>
        <w:rPr>
          <w:b/>
          <w:i/>
        </w:rPr>
      </w:pPr>
      <w:r w:rsidRPr="00900DF7">
        <w:rPr>
          <w:b/>
          <w:i/>
        </w:rPr>
        <w:t>Изделие не содержит драгметаллов.</w:t>
      </w:r>
    </w:p>
    <w:p w:rsidR="00EC4712" w:rsidRPr="00B00871" w:rsidRDefault="00EC4712" w:rsidP="00900DF7">
      <w:pPr>
        <w:ind w:firstLine="709"/>
        <w:jc w:val="both"/>
      </w:pPr>
      <w:r w:rsidRPr="00B00871">
        <w:t>Ознакомит</w:t>
      </w:r>
      <w:r>
        <w:t>ься с эксплуатационной документацией антенны</w:t>
      </w:r>
      <w:r w:rsidRPr="00B00871">
        <w:t xml:space="preserve"> Вы можете</w:t>
      </w:r>
      <w:r>
        <w:t>, отсканировав</w:t>
      </w:r>
      <w:r w:rsidRPr="00B00871">
        <w:t xml:space="preserve"> </w:t>
      </w:r>
      <w:r w:rsidRPr="00B00871">
        <w:rPr>
          <w:lang w:val="en-US"/>
        </w:rPr>
        <w:t>QR</w:t>
      </w:r>
      <w:r w:rsidRPr="00B00871">
        <w:t>-ко</w:t>
      </w:r>
      <w:r>
        <w:t>д</w:t>
      </w:r>
      <w:r w:rsidRPr="00B00871">
        <w:t xml:space="preserve"> размещённый на второй странице Формуляра.</w:t>
      </w:r>
    </w:p>
    <w:p w:rsidR="00811188" w:rsidRDefault="00811188" w:rsidP="00C175EC">
      <w:pPr>
        <w:jc w:val="right"/>
        <w:rPr>
          <w:i/>
        </w:rPr>
      </w:pPr>
    </w:p>
    <w:p w:rsidR="00BF0CE2" w:rsidRDefault="00BF0CE2" w:rsidP="00C175EC">
      <w:pPr>
        <w:jc w:val="right"/>
        <w:rPr>
          <w:i/>
        </w:rPr>
      </w:pPr>
    </w:p>
    <w:p w:rsidR="00BF0CE2" w:rsidRDefault="00BF0CE2" w:rsidP="00C175EC">
      <w:pPr>
        <w:jc w:val="right"/>
        <w:rPr>
          <w:i/>
        </w:rPr>
      </w:pPr>
    </w:p>
    <w:p w:rsidR="00BF0CE2" w:rsidRDefault="00BF0CE2" w:rsidP="00C175EC">
      <w:pPr>
        <w:jc w:val="right"/>
        <w:rPr>
          <w:i/>
        </w:rPr>
      </w:pPr>
    </w:p>
    <w:p w:rsidR="00BF0CE2" w:rsidRDefault="00BF0CE2" w:rsidP="00C175EC">
      <w:pPr>
        <w:jc w:val="right"/>
        <w:rPr>
          <w:i/>
        </w:rPr>
      </w:pPr>
    </w:p>
    <w:p w:rsidR="00BF0CE2" w:rsidRDefault="00BF0CE2" w:rsidP="00C175EC">
      <w:pPr>
        <w:jc w:val="right"/>
        <w:rPr>
          <w:i/>
        </w:rPr>
      </w:pPr>
    </w:p>
    <w:p w:rsidR="00900DF7" w:rsidRDefault="00900DF7">
      <w:pPr>
        <w:suppressAutoHyphens w:val="0"/>
        <w:rPr>
          <w:i/>
        </w:rPr>
      </w:pPr>
      <w:r>
        <w:rPr>
          <w:i/>
        </w:rPr>
        <w:br w:type="page"/>
      </w:r>
    </w:p>
    <w:p w:rsidR="00811188" w:rsidRDefault="00811188" w:rsidP="00C175EC">
      <w:pPr>
        <w:pStyle w:val="1"/>
        <w:suppressAutoHyphens w:val="0"/>
      </w:pPr>
      <w:bookmarkStart w:id="7" w:name="_Toc212725839"/>
      <w:r>
        <w:lastRenderedPageBreak/>
        <w:t>РЕСУРСЫ, СРОКИ СЛУЖБЫ И ХРАНЕНИЯ. ГАРАНТИИ ИЗГОТОВИТЕЛЯ</w:t>
      </w:r>
      <w:bookmarkEnd w:id="7"/>
    </w:p>
    <w:p w:rsidR="00811188" w:rsidRPr="004C007D" w:rsidRDefault="00811188" w:rsidP="00C175EC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 xml:space="preserve">Ресурс антенны до капитального ремонта: </w:t>
      </w:r>
      <w:r w:rsidRPr="00A6027E">
        <w:rPr>
          <w:u w:val="single"/>
          <w:lang w:eastAsia="ru-RU"/>
        </w:rPr>
        <w:t>36 месяцев.</w:t>
      </w:r>
    </w:p>
    <w:p w:rsidR="00185B8D" w:rsidRPr="00A6027E" w:rsidRDefault="00185B8D" w:rsidP="00185B8D">
      <w:pPr>
        <w:suppressAutoHyphens w:val="0"/>
        <w:ind w:firstLine="709"/>
        <w:jc w:val="both"/>
        <w:rPr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A6027E">
        <w:rPr>
          <w:lang w:eastAsia="ru-RU"/>
        </w:rPr>
        <w:t>Гарантийный срок хранения антенны при отсутствии в воздухе паров кислот, щелочей и других агрессивных примесей в упаковке и консервации изготовителя:</w:t>
      </w:r>
    </w:p>
    <w:p w:rsidR="00185B8D" w:rsidRPr="00A6027E" w:rsidRDefault="00185B8D" w:rsidP="00185B8D">
      <w:pPr>
        <w:numPr>
          <w:ilvl w:val="0"/>
          <w:numId w:val="44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10 лет в отапливаемых хранилищах;</w:t>
      </w:r>
    </w:p>
    <w:p w:rsidR="00185B8D" w:rsidRPr="00A6027E" w:rsidRDefault="00185B8D" w:rsidP="00185B8D">
      <w:pPr>
        <w:numPr>
          <w:ilvl w:val="0"/>
          <w:numId w:val="44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A6027E">
        <w:rPr>
          <w:lang w:eastAsia="ru-RU"/>
        </w:rPr>
        <w:t>5 лет в неотапливаемых хранилищах.</w:t>
      </w:r>
    </w:p>
    <w:p w:rsidR="00185B8D" w:rsidRPr="00A6027E" w:rsidRDefault="00185B8D" w:rsidP="00185B8D">
      <w:pPr>
        <w:suppressAutoHyphens w:val="0"/>
        <w:ind w:firstLine="709"/>
        <w:jc w:val="both"/>
        <w:rPr>
          <w:kern w:val="32"/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эксплуатации: 18 месяцев</w:t>
      </w:r>
    </w:p>
    <w:p w:rsidR="00185B8D" w:rsidRPr="00A6027E" w:rsidRDefault="00185B8D" w:rsidP="00185B8D">
      <w:pPr>
        <w:suppressAutoHyphens w:val="0"/>
        <w:ind w:firstLine="709"/>
        <w:jc w:val="both"/>
        <w:rPr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jc w:val="both"/>
        <w:rPr>
          <w:lang w:eastAsia="ru-RU"/>
        </w:rPr>
      </w:pPr>
      <w:r w:rsidRPr="00A6027E">
        <w:rPr>
          <w:lang w:eastAsia="ru-RU"/>
        </w:rPr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185B8D" w:rsidRPr="00A6027E" w:rsidRDefault="00185B8D" w:rsidP="00185B8D">
      <w:pPr>
        <w:suppressAutoHyphens w:val="0"/>
        <w:ind w:firstLine="709"/>
        <w:jc w:val="both"/>
        <w:rPr>
          <w:lang w:eastAsia="ru-RU"/>
        </w:rPr>
      </w:pPr>
    </w:p>
    <w:p w:rsidR="00185B8D" w:rsidRPr="00A6027E" w:rsidRDefault="00185B8D" w:rsidP="00185B8D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A6027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F63772" wp14:editId="1DB9F7BE">
                <wp:simplePos x="0" y="0"/>
                <wp:positionH relativeFrom="column">
                  <wp:posOffset>-114300</wp:posOffset>
                </wp:positionH>
                <wp:positionV relativeFrom="paragraph">
                  <wp:posOffset>129540</wp:posOffset>
                </wp:positionV>
                <wp:extent cx="6286500" cy="0"/>
                <wp:effectExtent l="19050" t="24765" r="19050" b="22860"/>
                <wp:wrapNone/>
                <wp:docPr id="13" name="Line 4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9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.2pt" to="486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" strokeweight="3pt">
                <v:stroke dashstyle="1 1"/>
              </v:line>
            </w:pict>
          </mc:Fallback>
        </mc:AlternateContent>
      </w:r>
    </w:p>
    <w:p w:rsidR="00185B8D" w:rsidRPr="00A6027E" w:rsidRDefault="00185B8D" w:rsidP="00185B8D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A6027E">
        <w:rPr>
          <w:vertAlign w:val="superscript"/>
          <w:lang w:eastAsia="ru-RU"/>
        </w:rPr>
        <w:t>линия отреза при поставке на экспорт</w:t>
      </w: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хранения исчисляется со дня приёмки изделия ОТК на предприятии изготовителе. Гарантийный срок эксплуатации исчисляется со дня ввода антенны в эксплуатацию в пределах гарантийного срока хранения.</w:t>
      </w:r>
    </w:p>
    <w:p w:rsidR="00185B8D" w:rsidRPr="00A6027E" w:rsidRDefault="00185B8D" w:rsidP="00185B8D">
      <w:pPr>
        <w:suppressAutoHyphens w:val="0"/>
        <w:ind w:left="709"/>
        <w:jc w:val="both"/>
        <w:rPr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эксплуатации продлевается на период от получения рекламации до введения антенны в эксплуатацию силами предприятия-изготовителя.</w:t>
      </w:r>
    </w:p>
    <w:p w:rsidR="00185B8D" w:rsidRPr="00A6027E" w:rsidRDefault="00185B8D" w:rsidP="00185B8D">
      <w:pPr>
        <w:suppressAutoHyphens w:val="0"/>
        <w:ind w:left="709"/>
        <w:jc w:val="both"/>
        <w:rPr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Действие гарантийных обязатель</w:t>
      </w:r>
      <w:proofErr w:type="gramStart"/>
      <w:r w:rsidRPr="00A6027E">
        <w:rPr>
          <w:lang w:eastAsia="ru-RU"/>
        </w:rPr>
        <w:t>ств пр</w:t>
      </w:r>
      <w:proofErr w:type="gramEnd"/>
      <w:r w:rsidRPr="00A6027E">
        <w:rPr>
          <w:lang w:eastAsia="ru-RU"/>
        </w:rPr>
        <w:t>екращается при истечении гарантийного срока.</w:t>
      </w:r>
    </w:p>
    <w:p w:rsidR="00185B8D" w:rsidRPr="00A6027E" w:rsidRDefault="00185B8D" w:rsidP="00185B8D">
      <w:pPr>
        <w:suppressAutoHyphens w:val="0"/>
        <w:ind w:left="709"/>
        <w:jc w:val="both"/>
        <w:rPr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и предприятия изготовителя не распространяются на неисправности, вызванные нарушением правил транспортировки, хранения и эксплуатации.</w:t>
      </w:r>
    </w:p>
    <w:p w:rsidR="00185B8D" w:rsidRPr="00A6027E" w:rsidRDefault="00185B8D" w:rsidP="00185B8D">
      <w:pPr>
        <w:suppressAutoHyphens w:val="0"/>
        <w:ind w:left="709"/>
        <w:jc w:val="both"/>
        <w:rPr>
          <w:lang w:eastAsia="ru-RU"/>
        </w:rPr>
      </w:pPr>
    </w:p>
    <w:p w:rsidR="00185B8D" w:rsidRPr="00A6027E" w:rsidRDefault="00185B8D" w:rsidP="00185B8D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iCs/>
          <w:lang w:eastAsia="ru-RU"/>
        </w:rPr>
        <w:t>Гарантии предприятия изготовителя снимаются:</w:t>
      </w:r>
    </w:p>
    <w:p w:rsidR="00185B8D" w:rsidRPr="00A6027E" w:rsidRDefault="00185B8D" w:rsidP="00185B8D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proofErr w:type="gramStart"/>
      <w:r w:rsidRPr="00A6027E">
        <w:rPr>
          <w:color w:val="000000"/>
          <w:lang w:eastAsia="ru-RU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185B8D" w:rsidRPr="00A6027E" w:rsidRDefault="00185B8D" w:rsidP="00185B8D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 xml:space="preserve">на неисправности, вызванные нарушением правил транспортировки, хранения и эксплуатации; </w:t>
      </w:r>
    </w:p>
    <w:p w:rsidR="00185B8D" w:rsidRPr="00A6027E" w:rsidRDefault="00185B8D" w:rsidP="00185B8D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неисправности, вызванные ремонтом или модификацией изделия</w:t>
      </w:r>
      <w:r w:rsidRPr="00A6027E">
        <w:rPr>
          <w:color w:val="000000"/>
          <w:sz w:val="28"/>
          <w:szCs w:val="28"/>
          <w:lang w:eastAsia="ru-RU"/>
        </w:rPr>
        <w:t xml:space="preserve"> </w:t>
      </w:r>
      <w:r w:rsidRPr="00A6027E">
        <w:rPr>
          <w:color w:val="000000"/>
          <w:lang w:eastAsia="ru-RU"/>
        </w:rPr>
        <w:t>лицами, не уполномоченными на это Производителем;</w:t>
      </w:r>
    </w:p>
    <w:p w:rsidR="00185B8D" w:rsidRPr="00A6027E" w:rsidRDefault="00185B8D" w:rsidP="00185B8D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изделие, имеющее внешние дефекты (явные механические повреждения).</w:t>
      </w:r>
    </w:p>
    <w:p w:rsidR="00185B8D" w:rsidRPr="00A6027E" w:rsidRDefault="00185B8D" w:rsidP="00185B8D">
      <w:pPr>
        <w:suppressAutoHyphens w:val="0"/>
        <w:ind w:firstLine="709"/>
        <w:jc w:val="both"/>
        <w:rPr>
          <w:color w:val="000000"/>
          <w:lang w:eastAsia="ru-RU"/>
        </w:rPr>
      </w:pPr>
    </w:p>
    <w:p w:rsidR="00185B8D" w:rsidRPr="00A6027E" w:rsidRDefault="00185B8D" w:rsidP="00185B8D">
      <w:pPr>
        <w:suppressAutoHyphens w:val="0"/>
        <w:ind w:firstLine="709"/>
        <w:jc w:val="both"/>
        <w:rPr>
          <w:iCs/>
          <w:lang w:eastAsia="ru-RU"/>
        </w:rPr>
      </w:pPr>
      <w:r w:rsidRPr="00A6027E">
        <w:rPr>
          <w:iCs/>
          <w:lang w:eastAsia="ru-RU"/>
        </w:rPr>
        <w:t xml:space="preserve">Гарантийное и послегарантийное техническое обслуживание, ремонт </w:t>
      </w:r>
      <w:r w:rsidRPr="00A6027E">
        <w:rPr>
          <w:lang w:eastAsia="ru-RU"/>
        </w:rPr>
        <w:t>антенны</w:t>
      </w:r>
      <w:r w:rsidRPr="00A6027E">
        <w:rPr>
          <w:iCs/>
          <w:lang w:eastAsia="ru-RU"/>
        </w:rPr>
        <w:t xml:space="preserve"> производит АО «СКАРД-Электроникс» по адресу:</w:t>
      </w:r>
    </w:p>
    <w:p w:rsidR="00185B8D" w:rsidRPr="00A6027E" w:rsidRDefault="00185B8D" w:rsidP="00185B8D">
      <w:pPr>
        <w:suppressAutoHyphens w:val="0"/>
        <w:ind w:firstLine="709"/>
        <w:jc w:val="both"/>
        <w:rPr>
          <w:iCs/>
          <w:lang w:eastAsia="ru-RU"/>
        </w:rPr>
      </w:pPr>
      <w:r w:rsidRPr="00A6027E">
        <w:rPr>
          <w:iCs/>
          <w:lang w:eastAsia="ru-RU"/>
        </w:rPr>
        <w:t xml:space="preserve">Россия, 305021, Курск, ул. Карла Маркса 70Б, </w:t>
      </w:r>
    </w:p>
    <w:p w:rsidR="00185B8D" w:rsidRPr="00A6027E" w:rsidRDefault="00185B8D" w:rsidP="00185B8D">
      <w:pPr>
        <w:suppressAutoHyphens w:val="0"/>
        <w:ind w:firstLine="709"/>
        <w:jc w:val="both"/>
        <w:rPr>
          <w:spacing w:val="-4"/>
          <w:lang w:eastAsia="ru-RU"/>
        </w:rPr>
      </w:pPr>
      <w:r w:rsidRPr="00A6027E">
        <w:rPr>
          <w:spacing w:val="-4"/>
          <w:lang w:eastAsia="ru-RU"/>
        </w:rPr>
        <w:t xml:space="preserve">Тел/факс: +7 (4712) 390-632, 390-786, </w:t>
      </w:r>
      <w:r w:rsidRPr="00A6027E">
        <w:rPr>
          <w:spacing w:val="-4"/>
          <w:lang w:val="en-US" w:eastAsia="ru-RU"/>
        </w:rPr>
        <w:t>e-mail:</w:t>
      </w:r>
      <w:r w:rsidRPr="00A6027E">
        <w:rPr>
          <w:spacing w:val="-4"/>
          <w:lang w:eastAsia="ru-RU"/>
        </w:rPr>
        <w:t xml:space="preserve"> </w:t>
      </w:r>
      <w:hyperlink r:id="rId12" w:history="1">
        <w:r w:rsidRPr="00A6027E">
          <w:rPr>
            <w:color w:val="0000FF"/>
            <w:spacing w:val="-4"/>
            <w:u w:val="single"/>
            <w:lang w:val="en-US" w:eastAsia="ru-RU"/>
          </w:rPr>
          <w:t>info</w:t>
        </w:r>
        <w:r w:rsidRPr="00A6027E">
          <w:rPr>
            <w:color w:val="0000FF"/>
            <w:spacing w:val="-4"/>
            <w:u w:val="single"/>
            <w:lang w:eastAsia="ru-RU"/>
          </w:rPr>
          <w:t>@</w:t>
        </w:r>
        <w:proofErr w:type="spellStart"/>
        <w:r w:rsidRPr="00A6027E">
          <w:rPr>
            <w:color w:val="0000FF"/>
            <w:spacing w:val="-4"/>
            <w:u w:val="single"/>
            <w:lang w:val="en-US" w:eastAsia="ru-RU"/>
          </w:rPr>
          <w:t>skard</w:t>
        </w:r>
        <w:proofErr w:type="spellEnd"/>
        <w:r w:rsidRPr="00A6027E">
          <w:rPr>
            <w:color w:val="0000FF"/>
            <w:spacing w:val="-4"/>
            <w:u w:val="single"/>
            <w:lang w:eastAsia="ru-RU"/>
          </w:rPr>
          <w:t>.</w:t>
        </w:r>
        <w:proofErr w:type="spellStart"/>
        <w:r w:rsidRPr="00A6027E">
          <w:rPr>
            <w:color w:val="0000FF"/>
            <w:spacing w:val="-4"/>
            <w:u w:val="single"/>
            <w:lang w:val="en-US" w:eastAsia="ru-RU"/>
          </w:rPr>
          <w:t>ru</w:t>
        </w:r>
        <w:proofErr w:type="spellEnd"/>
      </w:hyperlink>
      <w:r w:rsidRPr="00A6027E">
        <w:rPr>
          <w:spacing w:val="-4"/>
          <w:lang w:eastAsia="ru-RU"/>
        </w:rPr>
        <w:t xml:space="preserve"> </w:t>
      </w:r>
    </w:p>
    <w:p w:rsidR="00BF0CE2" w:rsidRPr="00332B96" w:rsidRDefault="00BF0CE2" w:rsidP="00552DBE">
      <w:pPr>
        <w:spacing w:line="360" w:lineRule="auto"/>
        <w:jc w:val="both"/>
        <w:rPr>
          <w:lang w:val="en-US"/>
        </w:rPr>
      </w:pPr>
    </w:p>
    <w:p w:rsidR="007160E2" w:rsidRDefault="007160E2">
      <w:pPr>
        <w:suppressAutoHyphens w:val="0"/>
        <w:rPr>
          <w:lang w:val="en-US"/>
        </w:rPr>
      </w:pPr>
      <w:r>
        <w:rPr>
          <w:lang w:val="en-US"/>
        </w:rPr>
        <w:br w:type="page"/>
      </w:r>
    </w:p>
    <w:p w:rsidR="00811188" w:rsidRDefault="00811188" w:rsidP="00552DBE">
      <w:pPr>
        <w:pStyle w:val="1"/>
      </w:pPr>
      <w:bookmarkStart w:id="8" w:name="_Toc212725840"/>
      <w:r>
        <w:lastRenderedPageBreak/>
        <w:t>КОНСЕРВАЦИЯ</w:t>
      </w:r>
      <w:bookmarkEnd w:id="8"/>
    </w:p>
    <w:p w:rsidR="00811188" w:rsidRDefault="00552DBE" w:rsidP="00811188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900DF7">
        <w:t>ервации</w:t>
      </w:r>
      <w:proofErr w:type="spellEnd"/>
      <w:r w:rsidR="00900DF7">
        <w:t xml:space="preserve"> записываются в таблицу 5</w:t>
      </w:r>
      <w:r w:rsidR="00811188">
        <w:t>.</w:t>
      </w: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900DF7">
        <w:t>5</w:t>
      </w:r>
      <w:r>
        <w:t xml:space="preserve"> </w:t>
      </w:r>
      <w:r w:rsidR="00A72A20">
        <w:t>–</w:t>
      </w:r>
      <w:r>
        <w:t xml:space="preserve"> Консервация</w:t>
      </w:r>
      <w:r w:rsidR="00A72A20">
        <w:t xml:space="preserve">, </w:t>
      </w:r>
      <w:proofErr w:type="spellStart"/>
      <w:r w:rsidR="00A72A20" w:rsidRPr="00A72A20">
        <w:t>расконсервации</w:t>
      </w:r>
      <w:proofErr w:type="spellEnd"/>
      <w:r w:rsidR="00A72A20" w:rsidRPr="00A72A20">
        <w:t xml:space="preserve"> и </w:t>
      </w:r>
      <w:proofErr w:type="spellStart"/>
      <w:r w:rsidR="00A72A20" w:rsidRPr="00A72A20">
        <w:t>переконсервации</w:t>
      </w:r>
      <w:proofErr w:type="spellEnd"/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940"/>
        <w:gridCol w:w="2499"/>
        <w:gridCol w:w="3637"/>
      </w:tblGrid>
      <w:tr w:rsidR="00811188" w:rsidTr="00900DF7">
        <w:trPr>
          <w:tblHeader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811188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  <w:tr w:rsidR="00185B8D" w:rsidTr="00900DF7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5B8D" w:rsidRDefault="00185B8D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5B8D" w:rsidRDefault="00185B8D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5B8D" w:rsidRDefault="00185B8D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5B8D" w:rsidRDefault="00185B8D" w:rsidP="00811188">
            <w:pPr>
              <w:jc w:val="both"/>
              <w:rPr>
                <w:b/>
                <w:sz w:val="28"/>
              </w:rPr>
            </w:pPr>
          </w:p>
        </w:tc>
      </w:tr>
    </w:tbl>
    <w:p w:rsidR="00811188" w:rsidRDefault="00811188" w:rsidP="00811188"/>
    <w:p w:rsidR="00811188" w:rsidRPr="00283740" w:rsidRDefault="00811188" w:rsidP="00811188">
      <w:pPr>
        <w:pStyle w:val="1"/>
        <w:suppressAutoHyphens w:val="0"/>
      </w:pPr>
      <w:bookmarkStart w:id="9" w:name="_Toc212725841"/>
      <w:r w:rsidRPr="00283740">
        <w:lastRenderedPageBreak/>
        <w:t>СВИДЕТЕЛЬСТВО ОБ УПАКОВЫВАНИИ</w:t>
      </w:r>
      <w:bookmarkEnd w:id="9"/>
    </w:p>
    <w:p w:rsidR="00811188" w:rsidRDefault="00811188" w:rsidP="00811188">
      <w:pPr>
        <w:jc w:val="both"/>
        <w:rPr>
          <w:b/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E4397E">
        <w:trPr>
          <w:jc w:val="center"/>
        </w:trPr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625FB5" w:rsidP="00625FB5">
            <w:pPr>
              <w:jc w:val="center"/>
            </w:pPr>
            <w:r>
              <w:rPr>
                <w:color w:val="000000"/>
                <w:spacing w:val="1"/>
              </w:rPr>
              <w:t>Рабочий эталон</w:t>
            </w:r>
            <w:r w:rsidR="00811188">
              <w:rPr>
                <w:color w:val="000000"/>
                <w:spacing w:val="1"/>
              </w:rPr>
              <w:t xml:space="preserve"> </w:t>
            </w:r>
            <w:r w:rsidR="00726A15">
              <w:rPr>
                <w:color w:val="000000"/>
                <w:spacing w:val="1"/>
              </w:rPr>
              <w:t>П1-139/3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7A788C" w:rsidP="002B0A1A">
            <w:pPr>
              <w:jc w:val="center"/>
            </w:pPr>
            <w:r>
              <w:rPr>
                <w:color w:val="000000"/>
              </w:rPr>
              <w:t>КНПР.464316.019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D97692" w:rsidP="002B0A1A">
            <w:pPr>
              <w:jc w:val="center"/>
            </w:pPr>
            <w:r>
              <w:rPr>
                <w:color w:val="000000"/>
                <w:spacing w:val="1"/>
              </w:rPr>
              <w:t>1525050461637</w:t>
            </w:r>
          </w:p>
        </w:tc>
      </w:tr>
      <w:tr w:rsidR="00811188" w:rsidRPr="00C60209" w:rsidTr="00E4397E">
        <w:trPr>
          <w:jc w:val="center"/>
        </w:trPr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E4397E" w:rsidP="00811188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>наименование изделия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E4397E" w:rsidP="00811188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>заводской</w:t>
            </w:r>
            <w:r w:rsidR="00811188" w:rsidRPr="00C60209">
              <w:rPr>
                <w:spacing w:val="-4"/>
                <w:vertAlign w:val="superscript"/>
              </w:rPr>
              <w:t xml:space="preserve"> номер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811188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811188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811188"/>
        </w:tc>
        <w:tc>
          <w:tcPr>
            <w:tcW w:w="2759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811188"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 xml:space="preserve">ым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9F23D4" w:rsidRPr="00C60209" w:rsidTr="00E4397E">
        <w:trPr>
          <w:jc w:val="center"/>
        </w:trPr>
        <w:tc>
          <w:tcPr>
            <w:tcW w:w="3227" w:type="dxa"/>
            <w:tcBorders>
              <w:bottom w:val="single" w:sz="4" w:space="0" w:color="auto"/>
            </w:tcBorders>
            <w:vAlign w:val="bottom"/>
          </w:tcPr>
          <w:p w:rsidR="009F23D4" w:rsidRPr="00FF033C" w:rsidRDefault="00A72A20" w:rsidP="00625FB5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упаковщик</w:t>
            </w:r>
          </w:p>
        </w:tc>
        <w:tc>
          <w:tcPr>
            <w:tcW w:w="354" w:type="dxa"/>
            <w:vAlign w:val="bottom"/>
          </w:tcPr>
          <w:p w:rsidR="009F23D4" w:rsidRPr="00FF033C" w:rsidRDefault="009F23D4" w:rsidP="00625FB5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4" w:space="0" w:color="auto"/>
            </w:tcBorders>
            <w:vAlign w:val="bottom"/>
          </w:tcPr>
          <w:p w:rsidR="009F23D4" w:rsidRPr="00FF033C" w:rsidRDefault="009F23D4" w:rsidP="00625FB5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9F23D4" w:rsidRPr="00FF033C" w:rsidRDefault="009F23D4" w:rsidP="00625FB5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4" w:space="0" w:color="auto"/>
            </w:tcBorders>
            <w:vAlign w:val="bottom"/>
          </w:tcPr>
          <w:p w:rsidR="009F23D4" w:rsidRPr="00FF033C" w:rsidRDefault="00E4397E" w:rsidP="00625FB5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Мельников С.В.</w:t>
            </w:r>
          </w:p>
        </w:tc>
      </w:tr>
      <w:tr w:rsidR="009F23D4" w:rsidRPr="00C60209" w:rsidTr="00E4397E">
        <w:trPr>
          <w:jc w:val="center"/>
        </w:trPr>
        <w:tc>
          <w:tcPr>
            <w:tcW w:w="3227" w:type="dxa"/>
            <w:tcBorders>
              <w:top w:val="single" w:sz="4" w:space="0" w:color="auto"/>
            </w:tcBorders>
          </w:tcPr>
          <w:p w:rsidR="009F23D4" w:rsidRPr="00C60209" w:rsidRDefault="009F23D4" w:rsidP="00625FB5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9F23D4" w:rsidRPr="00C60209" w:rsidRDefault="009F23D4" w:rsidP="00625FB5"/>
        </w:tc>
        <w:tc>
          <w:tcPr>
            <w:tcW w:w="2760" w:type="dxa"/>
            <w:tcBorders>
              <w:top w:val="single" w:sz="4" w:space="0" w:color="auto"/>
            </w:tcBorders>
          </w:tcPr>
          <w:p w:rsidR="009F23D4" w:rsidRPr="00C60209" w:rsidRDefault="009F23D4" w:rsidP="00625FB5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9F23D4" w:rsidRPr="00C60209" w:rsidRDefault="009F23D4" w:rsidP="00625FB5"/>
        </w:tc>
        <w:tc>
          <w:tcPr>
            <w:tcW w:w="3152" w:type="dxa"/>
            <w:tcBorders>
              <w:top w:val="single" w:sz="4" w:space="0" w:color="auto"/>
            </w:tcBorders>
          </w:tcPr>
          <w:p w:rsidR="009F23D4" w:rsidRPr="00C60209" w:rsidRDefault="009F23D4" w:rsidP="00625FB5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9F23D4" w:rsidRPr="00C60209" w:rsidTr="00900DF7">
        <w:trPr>
          <w:jc w:val="center"/>
        </w:trPr>
        <w:tc>
          <w:tcPr>
            <w:tcW w:w="3227" w:type="dxa"/>
          </w:tcPr>
          <w:p w:rsidR="009F23D4" w:rsidRPr="00C60209" w:rsidRDefault="009F23D4" w:rsidP="00625FB5"/>
        </w:tc>
        <w:tc>
          <w:tcPr>
            <w:tcW w:w="354" w:type="dxa"/>
          </w:tcPr>
          <w:p w:rsidR="009F23D4" w:rsidRPr="00C60209" w:rsidRDefault="009F23D4" w:rsidP="00625FB5"/>
        </w:tc>
        <w:tc>
          <w:tcPr>
            <w:tcW w:w="2760" w:type="dxa"/>
            <w:tcBorders>
              <w:bottom w:val="single" w:sz="4" w:space="0" w:color="auto"/>
            </w:tcBorders>
          </w:tcPr>
          <w:p w:rsidR="009F23D4" w:rsidRPr="00C60209" w:rsidRDefault="009F23D4" w:rsidP="00625FB5"/>
        </w:tc>
        <w:tc>
          <w:tcPr>
            <w:tcW w:w="430" w:type="dxa"/>
          </w:tcPr>
          <w:p w:rsidR="009F23D4" w:rsidRPr="00C60209" w:rsidRDefault="009F23D4" w:rsidP="00625FB5"/>
        </w:tc>
        <w:tc>
          <w:tcPr>
            <w:tcW w:w="3152" w:type="dxa"/>
          </w:tcPr>
          <w:p w:rsidR="009F23D4" w:rsidRPr="00C60209" w:rsidRDefault="009F23D4" w:rsidP="00625FB5"/>
        </w:tc>
      </w:tr>
      <w:tr w:rsidR="009F23D4" w:rsidRPr="00C60209" w:rsidTr="00900DF7">
        <w:trPr>
          <w:jc w:val="center"/>
        </w:trPr>
        <w:tc>
          <w:tcPr>
            <w:tcW w:w="3227" w:type="dxa"/>
          </w:tcPr>
          <w:p w:rsidR="009F23D4" w:rsidRPr="00C60209" w:rsidRDefault="009F23D4" w:rsidP="00625FB5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9F23D4" w:rsidRPr="00C60209" w:rsidRDefault="009F23D4" w:rsidP="00625FB5"/>
        </w:tc>
        <w:tc>
          <w:tcPr>
            <w:tcW w:w="2760" w:type="dxa"/>
            <w:tcBorders>
              <w:top w:val="single" w:sz="4" w:space="0" w:color="auto"/>
            </w:tcBorders>
          </w:tcPr>
          <w:p w:rsidR="009F23D4" w:rsidRPr="00C60209" w:rsidRDefault="009F23D4" w:rsidP="00625FB5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9F23D4" w:rsidRPr="00C60209" w:rsidRDefault="009F23D4" w:rsidP="00625FB5"/>
        </w:tc>
        <w:tc>
          <w:tcPr>
            <w:tcW w:w="430" w:type="dxa"/>
          </w:tcPr>
          <w:p w:rsidR="009F23D4" w:rsidRPr="00C60209" w:rsidRDefault="009F23D4" w:rsidP="00625FB5"/>
        </w:tc>
        <w:tc>
          <w:tcPr>
            <w:tcW w:w="3152" w:type="dxa"/>
          </w:tcPr>
          <w:p w:rsidR="009F23D4" w:rsidRPr="00C60209" w:rsidRDefault="009F23D4" w:rsidP="00625FB5"/>
        </w:tc>
      </w:tr>
    </w:tbl>
    <w:p w:rsidR="00811188" w:rsidRPr="00C60209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6F3C24" w:rsidRDefault="006F3C24" w:rsidP="00811188">
      <w:pPr>
        <w:jc w:val="both"/>
        <w:rPr>
          <w:b/>
          <w:sz w:val="28"/>
        </w:rPr>
      </w:pPr>
    </w:p>
    <w:p w:rsidR="00FC79D5" w:rsidRDefault="00FC79D5">
      <w:pPr>
        <w:suppressAutoHyphens w:val="0"/>
        <w:rPr>
          <w:b/>
          <w:sz w:val="28"/>
        </w:rPr>
      </w:pPr>
      <w:r>
        <w:rPr>
          <w:b/>
          <w:sz w:val="28"/>
        </w:rPr>
        <w:br w:type="page"/>
      </w:r>
    </w:p>
    <w:p w:rsidR="00811188" w:rsidRDefault="00811188" w:rsidP="00811188">
      <w:pPr>
        <w:pStyle w:val="1"/>
        <w:tabs>
          <w:tab w:val="num" w:pos="360"/>
        </w:tabs>
        <w:suppressAutoHyphens w:val="0"/>
      </w:pPr>
      <w:bookmarkStart w:id="10" w:name="_Toc212725842"/>
      <w:r>
        <w:lastRenderedPageBreak/>
        <w:t>СВИДЕТЕЛЬСТВО О ПРИЕМКЕ</w:t>
      </w:r>
      <w:bookmarkEnd w:id="10"/>
    </w:p>
    <w:p w:rsidR="00811188" w:rsidRDefault="00811188" w:rsidP="00811188">
      <w:pPr>
        <w:ind w:left="360"/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E4397E">
        <w:trPr>
          <w:jc w:val="center"/>
        </w:trPr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625FB5" w:rsidP="00811188">
            <w:pPr>
              <w:jc w:val="both"/>
            </w:pPr>
            <w:r>
              <w:rPr>
                <w:color w:val="000000"/>
                <w:spacing w:val="1"/>
              </w:rPr>
              <w:t>Рабочий эталон П1-139/3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7A788C" w:rsidP="00811188">
            <w:pPr>
              <w:jc w:val="center"/>
            </w:pPr>
            <w:r>
              <w:rPr>
                <w:color w:val="000000"/>
              </w:rPr>
              <w:t>КНПР.464316.019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D97692" w:rsidP="00811188">
            <w:pPr>
              <w:jc w:val="center"/>
            </w:pPr>
            <w:r>
              <w:rPr>
                <w:color w:val="000000"/>
                <w:spacing w:val="1"/>
              </w:rPr>
              <w:t>1525050461637</w:t>
            </w:r>
          </w:p>
        </w:tc>
      </w:tr>
      <w:tr w:rsidR="00811188" w:rsidRPr="00C60209" w:rsidTr="00E4397E">
        <w:trPr>
          <w:jc w:val="center"/>
        </w:trPr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E4397E" w:rsidP="00811188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>наименование изделия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E4397E" w:rsidP="00811188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 xml:space="preserve">заводской </w:t>
            </w:r>
            <w:r w:rsidR="00811188" w:rsidRPr="00C60209">
              <w:rPr>
                <w:spacing w:val="-4"/>
                <w:vertAlign w:val="superscript"/>
              </w:rPr>
              <w:t>номер</w:t>
            </w:r>
          </w:p>
        </w:tc>
      </w:tr>
    </w:tbl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811188">
      <w:pPr>
        <w:rPr>
          <w:sz w:val="20"/>
          <w:szCs w:val="20"/>
        </w:rPr>
      </w:pPr>
    </w:p>
    <w:tbl>
      <w:tblPr>
        <w:tblStyle w:val="12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E4397E" w:rsidRPr="00A6027E" w:rsidTr="00E4397E">
        <w:trPr>
          <w:jc w:val="center"/>
        </w:trPr>
        <w:tc>
          <w:tcPr>
            <w:tcW w:w="9923" w:type="dxa"/>
            <w:gridSpan w:val="5"/>
            <w:vAlign w:val="bottom"/>
          </w:tcPr>
          <w:p w:rsidR="00E4397E" w:rsidRPr="00A6027E" w:rsidRDefault="00E4397E" w:rsidP="00A332F8">
            <w:pPr>
              <w:suppressAutoHyphens w:val="0"/>
              <w:spacing w:before="120" w:after="120"/>
              <w:jc w:val="center"/>
              <w:rPr>
                <w:spacing w:val="-4"/>
                <w:lang w:eastAsia="ru-RU"/>
              </w:rPr>
            </w:pPr>
            <w:r w:rsidRPr="00A6027E">
              <w:rPr>
                <w:b/>
                <w:lang w:eastAsia="ru-RU"/>
              </w:rPr>
              <w:t>Заместитель генерального директора по качеству - начальник ОТК и</w:t>
            </w:r>
            <w:proofErr w:type="gramStart"/>
            <w:r w:rsidRPr="00A6027E">
              <w:rPr>
                <w:b/>
                <w:lang w:eastAsia="ru-RU"/>
              </w:rPr>
              <w:t xml:space="preserve"> К</w:t>
            </w:r>
            <w:proofErr w:type="gramEnd"/>
          </w:p>
        </w:tc>
      </w:tr>
      <w:tr w:rsidR="00E4397E" w:rsidRPr="00A6027E" w:rsidTr="00E4397E">
        <w:trPr>
          <w:jc w:val="center"/>
        </w:trPr>
        <w:tc>
          <w:tcPr>
            <w:tcW w:w="1984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b/>
                <w:spacing w:val="-4"/>
                <w:lang w:eastAsia="ru-RU"/>
              </w:rPr>
            </w:pPr>
          </w:p>
        </w:tc>
        <w:tc>
          <w:tcPr>
            <w:tcW w:w="1388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bottom w:val="single" w:sz="4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407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spacing w:val="-4"/>
                <w:lang w:eastAsia="ru-RU"/>
              </w:rPr>
              <w:t>Ивлева Е.В.</w:t>
            </w:r>
          </w:p>
        </w:tc>
      </w:tr>
      <w:tr w:rsidR="00E4397E" w:rsidRPr="00A6027E" w:rsidTr="00E4397E">
        <w:trPr>
          <w:jc w:val="center"/>
        </w:trPr>
        <w:tc>
          <w:tcPr>
            <w:tcW w:w="1984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b/>
                <w:lang w:eastAsia="ru-RU"/>
              </w:rPr>
              <w:t>Штамп ОТК</w:t>
            </w:r>
          </w:p>
        </w:tc>
        <w:tc>
          <w:tcPr>
            <w:tcW w:w="1388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>личная подпись</w:t>
            </w:r>
          </w:p>
        </w:tc>
        <w:tc>
          <w:tcPr>
            <w:tcW w:w="1407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>расшифровка подписи</w:t>
            </w:r>
          </w:p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E4397E" w:rsidRPr="00A6027E" w:rsidTr="00E4397E">
        <w:trPr>
          <w:jc w:val="center"/>
        </w:trPr>
        <w:tc>
          <w:tcPr>
            <w:tcW w:w="1984" w:type="dxa"/>
            <w:vAlign w:val="center"/>
          </w:tcPr>
          <w:p w:rsidR="00E4397E" w:rsidRPr="00A6027E" w:rsidRDefault="00E4397E" w:rsidP="00A332F8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1388" w:type="dxa"/>
            <w:vAlign w:val="center"/>
          </w:tcPr>
          <w:p w:rsidR="00E4397E" w:rsidRPr="00A6027E" w:rsidRDefault="00E4397E" w:rsidP="00A332F8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bottom w:val="single" w:sz="4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407" w:type="dxa"/>
            <w:vAlign w:val="center"/>
          </w:tcPr>
          <w:p w:rsidR="00E4397E" w:rsidRPr="00A6027E" w:rsidRDefault="00E4397E" w:rsidP="00A332F8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vAlign w:val="center"/>
          </w:tcPr>
          <w:p w:rsidR="00E4397E" w:rsidRPr="00A6027E" w:rsidRDefault="00E4397E" w:rsidP="00A332F8">
            <w:pPr>
              <w:suppressAutoHyphens w:val="0"/>
              <w:rPr>
                <w:spacing w:val="-4"/>
                <w:lang w:eastAsia="ru-RU"/>
              </w:rPr>
            </w:pPr>
          </w:p>
        </w:tc>
      </w:tr>
      <w:tr w:rsidR="00E4397E" w:rsidRPr="00A6027E" w:rsidTr="00E4397E">
        <w:trPr>
          <w:jc w:val="center"/>
        </w:trPr>
        <w:tc>
          <w:tcPr>
            <w:tcW w:w="1984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88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top w:val="single" w:sz="4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>
              <w:rPr>
                <w:vertAlign w:val="superscript"/>
                <w:lang w:eastAsia="ru-RU"/>
              </w:rPr>
              <w:t xml:space="preserve">число, месяц, </w:t>
            </w:r>
            <w:r w:rsidRPr="00A6027E">
              <w:rPr>
                <w:vertAlign w:val="superscript"/>
                <w:lang w:eastAsia="ru-RU"/>
              </w:rPr>
              <w:t>год</w:t>
            </w:r>
          </w:p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407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E4397E" w:rsidRPr="00A6027E" w:rsidTr="00E4397E">
        <w:trPr>
          <w:jc w:val="center"/>
        </w:trPr>
        <w:tc>
          <w:tcPr>
            <w:tcW w:w="1984" w:type="dxa"/>
            <w:tcBorders>
              <w:bottom w:val="dashed" w:sz="12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88" w:type="dxa"/>
            <w:tcBorders>
              <w:bottom w:val="dashed" w:sz="12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bottom w:val="dashed" w:sz="12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</w:p>
        </w:tc>
        <w:tc>
          <w:tcPr>
            <w:tcW w:w="1407" w:type="dxa"/>
            <w:tcBorders>
              <w:bottom w:val="dashed" w:sz="12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dashed" w:sz="12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E4397E" w:rsidRPr="00A6027E" w:rsidTr="00E4397E">
        <w:trPr>
          <w:jc w:val="center"/>
        </w:trPr>
        <w:tc>
          <w:tcPr>
            <w:tcW w:w="9923" w:type="dxa"/>
            <w:gridSpan w:val="5"/>
            <w:tcBorders>
              <w:top w:val="dashed" w:sz="12" w:space="0" w:color="auto"/>
            </w:tcBorders>
            <w:vAlign w:val="center"/>
          </w:tcPr>
          <w:p w:rsidR="00E4397E" w:rsidRPr="00A6027E" w:rsidRDefault="00E4397E" w:rsidP="00A332F8">
            <w:pPr>
              <w:suppressAutoHyphens w:val="0"/>
              <w:jc w:val="center"/>
              <w:rPr>
                <w:spacing w:val="-4"/>
                <w:vertAlign w:val="superscript"/>
                <w:lang w:eastAsia="ru-RU"/>
              </w:rPr>
            </w:pPr>
            <w:r w:rsidRPr="00A6027E">
              <w:rPr>
                <w:spacing w:val="-4"/>
                <w:vertAlign w:val="superscript"/>
                <w:lang w:eastAsia="ru-RU"/>
              </w:rPr>
              <w:t>линия отреза при поставке на экспорт</w:t>
            </w:r>
          </w:p>
        </w:tc>
      </w:tr>
    </w:tbl>
    <w:p w:rsidR="00E4397E" w:rsidRDefault="00E4397E" w:rsidP="00E4397E">
      <w:pPr>
        <w:rPr>
          <w:sz w:val="28"/>
        </w:rPr>
      </w:pPr>
    </w:p>
    <w:p w:rsidR="00E4397E" w:rsidRPr="00434F12" w:rsidRDefault="00E4397E" w:rsidP="00E4397E">
      <w:pPr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39D64BC" wp14:editId="182E3FD7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53" name="Line 7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26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" strokeweight="3pt">
                <v:stroke dashstyle="1 1"/>
              </v:line>
            </w:pict>
          </mc:Fallback>
        </mc:AlternateContent>
      </w:r>
      <w:r>
        <w:rPr>
          <w:sz w:val="20"/>
          <w:szCs w:val="20"/>
        </w:rPr>
        <w:t xml:space="preserve">линия отреза </w:t>
      </w:r>
      <w:r w:rsidRPr="00434F12">
        <w:rPr>
          <w:sz w:val="20"/>
          <w:szCs w:val="20"/>
        </w:rPr>
        <w:t>при</w:t>
      </w:r>
      <w:r>
        <w:rPr>
          <w:sz w:val="20"/>
          <w:szCs w:val="20"/>
        </w:rPr>
        <w:t xml:space="preserve"> поставке на</w:t>
      </w:r>
      <w:r w:rsidRPr="00434F12">
        <w:rPr>
          <w:sz w:val="20"/>
          <w:szCs w:val="20"/>
        </w:rPr>
        <w:t xml:space="preserve"> экспорт</w:t>
      </w:r>
    </w:p>
    <w:p w:rsidR="00E4397E" w:rsidRPr="00434F12" w:rsidRDefault="00E4397E" w:rsidP="00E4397E">
      <w:pPr>
        <w:rPr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E4397E" w:rsidRPr="00434F12" w:rsidTr="00A332F8">
        <w:trPr>
          <w:jc w:val="center"/>
        </w:trPr>
        <w:tc>
          <w:tcPr>
            <w:tcW w:w="9853" w:type="dxa"/>
            <w:gridSpan w:val="5"/>
            <w:vAlign w:val="center"/>
          </w:tcPr>
          <w:p w:rsidR="00E4397E" w:rsidRPr="00434F12" w:rsidRDefault="00E4397E" w:rsidP="00A332F8">
            <w:pPr>
              <w:spacing w:before="120" w:after="120"/>
              <w:jc w:val="center"/>
              <w:rPr>
                <w:spacing w:val="-4"/>
              </w:rPr>
            </w:pPr>
            <w:r>
              <w:rPr>
                <w:b/>
              </w:rPr>
              <w:t>Инженер</w:t>
            </w:r>
          </w:p>
        </w:tc>
      </w:tr>
      <w:tr w:rsidR="00E4397E" w:rsidRPr="00434F12" w:rsidTr="00A332F8">
        <w:trPr>
          <w:jc w:val="center"/>
        </w:trPr>
        <w:tc>
          <w:tcPr>
            <w:tcW w:w="1970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</w:tr>
      <w:tr w:rsidR="00E4397E" w:rsidRPr="00434F12" w:rsidTr="00A332F8">
        <w:trPr>
          <w:jc w:val="center"/>
        </w:trPr>
        <w:tc>
          <w:tcPr>
            <w:tcW w:w="1970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E4397E" w:rsidRPr="00434F12" w:rsidTr="00A332F8">
        <w:trPr>
          <w:jc w:val="center"/>
        </w:trPr>
        <w:tc>
          <w:tcPr>
            <w:tcW w:w="1970" w:type="dxa"/>
            <w:vAlign w:val="center"/>
          </w:tcPr>
          <w:p w:rsidR="00E4397E" w:rsidRPr="00434F12" w:rsidRDefault="00E4397E" w:rsidP="00A332F8">
            <w:pPr>
              <w:jc w:val="center"/>
              <w:rPr>
                <w:b/>
                <w:sz w:val="20"/>
                <w:szCs w:val="20"/>
              </w:rPr>
            </w:pPr>
          </w:p>
          <w:p w:rsidR="00E4397E" w:rsidRPr="00434F12" w:rsidRDefault="00E4397E" w:rsidP="00A332F8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E4397E" w:rsidRPr="00434F12" w:rsidRDefault="00E4397E" w:rsidP="00A332F8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E4397E" w:rsidRDefault="00E4397E" w:rsidP="00A332F8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E4397E" w:rsidRPr="00434F12" w:rsidRDefault="00E4397E" w:rsidP="00A332F8">
            <w:pPr>
              <w:jc w:val="center"/>
              <w:rPr>
                <w:spacing w:val="-4"/>
              </w:rPr>
            </w:pPr>
            <w:r w:rsidRPr="005F2487">
              <w:rPr>
                <w:spacing w:val="-4"/>
              </w:rPr>
              <w:t>По доверенности №4 от 27 мая 2024 г.</w:t>
            </w:r>
          </w:p>
        </w:tc>
      </w:tr>
      <w:tr w:rsidR="00E4397E" w:rsidRPr="00434F12" w:rsidTr="00A332F8">
        <w:trPr>
          <w:jc w:val="center"/>
        </w:trPr>
        <w:tc>
          <w:tcPr>
            <w:tcW w:w="1970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434F12" w:rsidRDefault="00E4397E" w:rsidP="00A332F8">
            <w:pPr>
              <w:rPr>
                <w:spacing w:val="-4"/>
              </w:rPr>
            </w:pPr>
          </w:p>
        </w:tc>
      </w:tr>
      <w:tr w:rsidR="00E4397E" w:rsidRPr="00434F12" w:rsidTr="00A332F8">
        <w:trPr>
          <w:jc w:val="center"/>
        </w:trPr>
        <w:tc>
          <w:tcPr>
            <w:tcW w:w="1970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>, год</w:t>
            </w:r>
          </w:p>
        </w:tc>
        <w:tc>
          <w:tcPr>
            <w:tcW w:w="1397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434F12" w:rsidTr="00A332F8">
        <w:trPr>
          <w:jc w:val="center"/>
        </w:trPr>
        <w:tc>
          <w:tcPr>
            <w:tcW w:w="1970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434F12" w:rsidRDefault="00E4397E" w:rsidP="00A332F8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434F12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E4397E" w:rsidRPr="00C31149" w:rsidRDefault="00E4397E" w:rsidP="00A332F8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Default="00E4397E" w:rsidP="00A332F8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Default="00E4397E" w:rsidP="00A332F8">
            <w:pPr>
              <w:jc w:val="center"/>
              <w:rPr>
                <w:b/>
                <w:sz w:val="20"/>
                <w:szCs w:val="20"/>
              </w:rPr>
            </w:pPr>
          </w:p>
          <w:p w:rsidR="00E4397E" w:rsidRPr="00434F12" w:rsidRDefault="00E4397E" w:rsidP="00A332F8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E4397E" w:rsidRPr="00434F12" w:rsidRDefault="00E4397E" w:rsidP="00A332F8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E4397E" w:rsidRPr="00434F12" w:rsidRDefault="00E4397E" w:rsidP="00A332F8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E4397E" w:rsidRPr="00C31149" w:rsidRDefault="00E4397E" w:rsidP="00A332F8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>, год</w:t>
            </w: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  <w:tr w:rsidR="00E4397E" w:rsidRPr="00C31149" w:rsidTr="00A332F8">
        <w:trPr>
          <w:jc w:val="center"/>
        </w:trPr>
        <w:tc>
          <w:tcPr>
            <w:tcW w:w="1970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E4397E" w:rsidRPr="00C31149" w:rsidRDefault="00E4397E" w:rsidP="00A332F8">
            <w:pPr>
              <w:jc w:val="center"/>
            </w:pPr>
          </w:p>
        </w:tc>
        <w:tc>
          <w:tcPr>
            <w:tcW w:w="1397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E4397E" w:rsidRPr="00C31149" w:rsidRDefault="00E4397E" w:rsidP="00A332F8">
            <w:pPr>
              <w:jc w:val="center"/>
              <w:rPr>
                <w:spacing w:val="-4"/>
              </w:rPr>
            </w:pPr>
          </w:p>
        </w:tc>
      </w:tr>
    </w:tbl>
    <w:p w:rsidR="00E4397E" w:rsidRDefault="00E4397E" w:rsidP="00E4397E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900DF7" w:rsidRDefault="00900DF7">
      <w:pPr>
        <w:suppressAutoHyphens w:val="0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811188" w:rsidRDefault="00811188" w:rsidP="00811188">
      <w:pPr>
        <w:pStyle w:val="1"/>
        <w:suppressAutoHyphens w:val="0"/>
      </w:pPr>
      <w:bookmarkStart w:id="11" w:name="_Toc212725843"/>
      <w:r>
        <w:lastRenderedPageBreak/>
        <w:t>ДВИЖЕНИЕ ИЗДЕЛИЯ ПРИ ЭКСПЛУАТАЦИИ</w:t>
      </w:r>
      <w:bookmarkEnd w:id="11"/>
    </w:p>
    <w:p w:rsidR="00811188" w:rsidRDefault="00900DF7" w:rsidP="00CA223E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C326AE">
        <w:t xml:space="preserve"> – Движение изделия при </w:t>
      </w:r>
      <w:r w:rsidR="00811188">
        <w:t>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1442"/>
        <w:gridCol w:w="1010"/>
        <w:gridCol w:w="1732"/>
        <w:gridCol w:w="1877"/>
        <w:gridCol w:w="1154"/>
        <w:gridCol w:w="1587"/>
      </w:tblGrid>
      <w:tr w:rsidR="00811188" w:rsidTr="00900DF7">
        <w:trPr>
          <w:jc w:val="center"/>
        </w:trPr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900DF7">
        <w:trPr>
          <w:jc w:val="center"/>
        </w:trPr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625FB5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FB5" w:rsidRDefault="00625FB5" w:rsidP="00811188">
            <w:pPr>
              <w:jc w:val="center"/>
            </w:pPr>
          </w:p>
        </w:tc>
      </w:tr>
      <w:tr w:rsidR="007160E2" w:rsidTr="00900DF7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60E2" w:rsidRDefault="007160E2" w:rsidP="00811188">
            <w:pPr>
              <w:jc w:val="center"/>
            </w:pPr>
          </w:p>
        </w:tc>
      </w:tr>
    </w:tbl>
    <w:p w:rsidR="00811188" w:rsidRDefault="00900DF7" w:rsidP="00811188">
      <w:pPr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7</w:t>
      </w:r>
      <w:r w:rsidR="00811188">
        <w:t xml:space="preserve"> – Приём и передача изделия</w:t>
      </w:r>
    </w:p>
    <w:p w:rsidR="00811188" w:rsidRDefault="00811188" w:rsidP="00811188"/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8"/>
        <w:gridCol w:w="1998"/>
        <w:gridCol w:w="2064"/>
        <w:gridCol w:w="1533"/>
        <w:gridCol w:w="1674"/>
        <w:gridCol w:w="1546"/>
      </w:tblGrid>
      <w:tr w:rsidR="00811188" w:rsidTr="00900DF7">
        <w:trPr>
          <w:jc w:val="center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900DF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E55D98" w:rsidTr="00900DF7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</w:tr>
    </w:tbl>
    <w:p w:rsidR="000222B4" w:rsidRDefault="000222B4" w:rsidP="00CA223E">
      <w:pPr>
        <w:spacing w:after="120"/>
        <w:ind w:firstLine="709"/>
      </w:pPr>
    </w:p>
    <w:p w:rsidR="00811188" w:rsidRDefault="00811188" w:rsidP="00CA223E">
      <w:pPr>
        <w:spacing w:after="120"/>
        <w:ind w:firstLine="709"/>
      </w:pPr>
      <w:r>
        <w:lastRenderedPageBreak/>
        <w:t xml:space="preserve">Т а б </w:t>
      </w:r>
      <w:r w:rsidR="00FB41DA">
        <w:t xml:space="preserve">л и </w:t>
      </w:r>
      <w:proofErr w:type="gramStart"/>
      <w:r w:rsidR="00FB41DA">
        <w:t>ц</w:t>
      </w:r>
      <w:proofErr w:type="gramEnd"/>
      <w:r w:rsidR="00900DF7">
        <w:t xml:space="preserve"> а 8</w:t>
      </w:r>
      <w:r w:rsidR="00C326AE">
        <w:t xml:space="preserve"> – Сведения о закреплении </w:t>
      </w:r>
      <w:r>
        <w:t>изделия при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9"/>
        <w:gridCol w:w="2172"/>
        <w:gridCol w:w="2027"/>
        <w:gridCol w:w="1594"/>
        <w:gridCol w:w="1701"/>
      </w:tblGrid>
      <w:tr w:rsidR="00811188" w:rsidTr="00900DF7">
        <w:trPr>
          <w:jc w:val="center"/>
        </w:trPr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900DF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1A37D7">
        <w:trPr>
          <w:trHeight w:val="13202"/>
          <w:jc w:val="center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jc w:val="center"/>
      </w:pPr>
    </w:p>
    <w:p w:rsidR="00811188" w:rsidRDefault="00811188" w:rsidP="00811188">
      <w:pPr>
        <w:pStyle w:val="1"/>
        <w:suppressAutoHyphens w:val="0"/>
      </w:pPr>
      <w:bookmarkStart w:id="12" w:name="_Toc212725844"/>
      <w:r>
        <w:lastRenderedPageBreak/>
        <w:t>УЧЕТ РАБОТЫ ИЗДЕЛИЯ</w:t>
      </w:r>
      <w:bookmarkEnd w:id="12"/>
    </w:p>
    <w:p w:rsidR="00811188" w:rsidRDefault="00900DF7" w:rsidP="00CA223E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9</w:t>
      </w:r>
      <w:r w:rsidR="00C326AE">
        <w:t xml:space="preserve"> – Учёт работы </w:t>
      </w:r>
      <w:r w:rsidR="00811188">
        <w:t>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97"/>
        <w:gridCol w:w="996"/>
        <w:gridCol w:w="996"/>
        <w:gridCol w:w="1707"/>
        <w:gridCol w:w="1280"/>
        <w:gridCol w:w="996"/>
        <w:gridCol w:w="853"/>
        <w:gridCol w:w="1422"/>
      </w:tblGrid>
      <w:tr w:rsidR="00811188" w:rsidTr="00900DF7">
        <w:trPr>
          <w:tblHeader/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900DF7">
        <w:trPr>
          <w:trHeight w:val="1217"/>
          <w:tblHeader/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  <w:tr w:rsidR="00900DF7" w:rsidTr="00900DF7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DF7" w:rsidRDefault="00900DF7" w:rsidP="00811188">
            <w:pPr>
              <w:jc w:val="right"/>
            </w:pPr>
          </w:p>
        </w:tc>
      </w:tr>
    </w:tbl>
    <w:p w:rsidR="00811188" w:rsidRDefault="00811188" w:rsidP="00811188">
      <w:pPr>
        <w:ind w:left="360"/>
        <w:jc w:val="right"/>
        <w:rPr>
          <w:i/>
        </w:rPr>
      </w:pPr>
    </w:p>
    <w:p w:rsidR="00811188" w:rsidRDefault="00811188" w:rsidP="00811188">
      <w:pPr>
        <w:pStyle w:val="1"/>
        <w:suppressAutoHyphens w:val="0"/>
      </w:pPr>
      <w:bookmarkStart w:id="13" w:name="_Toc212725845"/>
      <w:r>
        <w:lastRenderedPageBreak/>
        <w:t>УЧЕТ ТЕХНИЧЕСКОГО ОБСЛУЖИВАНИЯ</w:t>
      </w:r>
      <w:bookmarkEnd w:id="13"/>
    </w:p>
    <w:p w:rsidR="00811188" w:rsidRDefault="00811188" w:rsidP="00CA223E">
      <w:pPr>
        <w:spacing w:after="120"/>
        <w:ind w:firstLine="709"/>
      </w:pPr>
      <w:r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 </w:t>
      </w:r>
      <w:r w:rsidR="00900DF7">
        <w:t>10</w:t>
      </w:r>
      <w:r>
        <w:t xml:space="preserve"> – Учёт технического обслуживания</w:t>
      </w:r>
    </w:p>
    <w:tbl>
      <w:tblPr>
        <w:tblW w:w="9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900DF7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имеча-ние</w:t>
            </w:r>
            <w:proofErr w:type="spellEnd"/>
          </w:p>
        </w:tc>
      </w:tr>
      <w:tr w:rsidR="00811188" w:rsidTr="00900DF7">
        <w:trPr>
          <w:trHeight w:val="858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r>
              <w:rPr>
                <w:sz w:val="20"/>
                <w:szCs w:val="20"/>
              </w:rPr>
              <w:t>эксплуата-ции</w:t>
            </w:r>
            <w:proofErr w:type="spell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275476" w:rsidTr="00900DF7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center"/>
            </w:pPr>
          </w:p>
        </w:tc>
      </w:tr>
    </w:tbl>
    <w:p w:rsidR="00811188" w:rsidRDefault="00811188" w:rsidP="00F410CA">
      <w:pPr>
        <w:pStyle w:val="1"/>
      </w:pPr>
      <w:bookmarkStart w:id="14" w:name="_Toc212725846"/>
      <w:r>
        <w:lastRenderedPageBreak/>
        <w:t>УЧЕТ РАБОТЫ ПО БЮЛЛЕТЕНЯМ И УКАЗАНИЯМ</w:t>
      </w:r>
      <w:bookmarkEnd w:id="14"/>
    </w:p>
    <w:p w:rsidR="00811188" w:rsidRPr="0006460A" w:rsidRDefault="00811188" w:rsidP="00CA223E">
      <w:pPr>
        <w:spacing w:after="120"/>
      </w:pPr>
      <w:r w:rsidRPr="0006460A">
        <w:t xml:space="preserve">Т а б л </w:t>
      </w:r>
      <w:r w:rsidR="00900DF7">
        <w:t xml:space="preserve">и </w:t>
      </w:r>
      <w:proofErr w:type="gramStart"/>
      <w:r w:rsidR="00900DF7">
        <w:t>ц</w:t>
      </w:r>
      <w:proofErr w:type="gramEnd"/>
      <w:r w:rsidR="00900DF7">
        <w:t xml:space="preserve"> а 11</w:t>
      </w:r>
      <w:r w:rsidR="00CA223E">
        <w:t xml:space="preserve"> – Учёт работы</w:t>
      </w:r>
      <w:r w:rsidRPr="0006460A">
        <w:t xml:space="preserve"> п</w:t>
      </w:r>
      <w:r w:rsidR="00CA223E">
        <w:t xml:space="preserve">о бюллетеням и </w:t>
      </w:r>
      <w:r w:rsidRPr="0006460A">
        <w:t>указаниям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4"/>
        <w:gridCol w:w="1570"/>
        <w:gridCol w:w="1856"/>
        <w:gridCol w:w="1570"/>
        <w:gridCol w:w="1713"/>
        <w:gridCol w:w="1820"/>
      </w:tblGrid>
      <w:tr w:rsidR="00811188" w:rsidTr="00900DF7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омер бюллетеня</w:t>
            </w:r>
          </w:p>
          <w:p w:rsidR="00811188" w:rsidRDefault="00811188" w:rsidP="00811188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900DF7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275476" w:rsidTr="00900DF7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5476" w:rsidRDefault="00275476" w:rsidP="00811188">
            <w:pPr>
              <w:jc w:val="right"/>
            </w:pPr>
          </w:p>
        </w:tc>
      </w:tr>
    </w:tbl>
    <w:p w:rsidR="00811188" w:rsidRDefault="00811188" w:rsidP="00F410CA">
      <w:pPr>
        <w:pStyle w:val="1"/>
      </w:pPr>
      <w:bookmarkStart w:id="15" w:name="_Toc212725847"/>
      <w:r>
        <w:lastRenderedPageBreak/>
        <w:t>РАБОТЫ ПРИ ЭКСПЛУАТАЦИИ</w:t>
      </w:r>
      <w:bookmarkEnd w:id="15"/>
    </w:p>
    <w:p w:rsidR="00B82350" w:rsidRDefault="00B82350" w:rsidP="00CA223E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>Учет выполнения работ. Записи о внеплановых работах по текущему ремонту рабочего эталона при эксплуатации, включая замену отдельных составных частей,</w:t>
      </w:r>
      <w:r w:rsidR="00900DF7">
        <w:t xml:space="preserve"> потребитель вносит в Таблицу 12</w:t>
      </w:r>
      <w:r>
        <w:t>.</w:t>
      </w:r>
    </w:p>
    <w:p w:rsidR="00811188" w:rsidRDefault="00900DF7" w:rsidP="00CA223E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2</w:t>
      </w:r>
      <w:r w:rsidR="00811188">
        <w:t xml:space="preserve"> – Учет выполнения работ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2987"/>
        <w:gridCol w:w="1921"/>
        <w:gridCol w:w="1921"/>
        <w:gridCol w:w="1848"/>
      </w:tblGrid>
      <w:tr w:rsidR="00811188" w:rsidTr="00900DF7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900DF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CA223E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23E" w:rsidRDefault="00CA223E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23E" w:rsidRDefault="00CA223E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23E" w:rsidRDefault="00CA223E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23E" w:rsidRDefault="00CA223E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223E" w:rsidRDefault="00CA223E" w:rsidP="00811188">
            <w:pPr>
              <w:jc w:val="center"/>
            </w:pPr>
          </w:p>
        </w:tc>
      </w:tr>
      <w:tr w:rsidR="000222B4" w:rsidTr="00900DF7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22B4" w:rsidRDefault="000222B4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22B4" w:rsidRDefault="000222B4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22B4" w:rsidRDefault="000222B4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22B4" w:rsidRDefault="000222B4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22B4" w:rsidRDefault="000222B4" w:rsidP="00811188">
            <w:pPr>
              <w:jc w:val="center"/>
            </w:pPr>
          </w:p>
        </w:tc>
      </w:tr>
    </w:tbl>
    <w:p w:rsidR="00B82350" w:rsidRDefault="00B82350" w:rsidP="00CA223E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bookmarkStart w:id="16" w:name="_Toc508777988"/>
      <w:r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EB1BA9" w:rsidRPr="00EB1BA9" w:rsidRDefault="00EB1BA9" w:rsidP="00EB1BA9">
      <w:pPr>
        <w:pStyle w:val="1"/>
      </w:pPr>
      <w:bookmarkStart w:id="17" w:name="_Toc118895874"/>
      <w:bookmarkStart w:id="18" w:name="_Toc119401432"/>
      <w:bookmarkStart w:id="19" w:name="_Toc119404436"/>
      <w:bookmarkStart w:id="20" w:name="_Toc119921208"/>
      <w:bookmarkStart w:id="21" w:name="_Toc212725848"/>
      <w:bookmarkEnd w:id="16"/>
      <w:r w:rsidRPr="00EB1BA9">
        <w:lastRenderedPageBreak/>
        <w:t>ПЕРИОДИЧЕСКИЙ КОНТРОЛЬ ОСНОВНЫХ ЭКСПЛУАТАЦИОННЫХ И ТЕХНИЧЕСКИХ ХАРАКТЕРИСТИК</w:t>
      </w:r>
      <w:bookmarkEnd w:id="17"/>
      <w:bookmarkEnd w:id="18"/>
      <w:bookmarkEnd w:id="19"/>
      <w:bookmarkEnd w:id="20"/>
      <w:bookmarkEnd w:id="21"/>
    </w:p>
    <w:p w:rsidR="00B82350" w:rsidRPr="00E074B6" w:rsidRDefault="00EB1BA9" w:rsidP="00CA223E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>Периодический контроль основных эксплуатационных и технических характеристик</w:t>
      </w:r>
      <w:r w:rsidR="00B82350" w:rsidRPr="00E074B6">
        <w:t xml:space="preserve"> </w:t>
      </w:r>
      <w:r w:rsidR="00B82350">
        <w:t>рабочих эталонов</w:t>
      </w:r>
      <w:r w:rsidR="00B82350" w:rsidRPr="00E074B6">
        <w:t xml:space="preserve"> </w:t>
      </w:r>
      <w:r w:rsidR="00726A15">
        <w:t>П1-139/3</w:t>
      </w:r>
      <w:r w:rsidR="00B82350" w:rsidRPr="00E074B6">
        <w:t xml:space="preserve"> </w:t>
      </w:r>
      <w:r w:rsidR="00B82350">
        <w:t>осуществляется по документу</w:t>
      </w:r>
      <w:r w:rsidR="00B82350" w:rsidRPr="00F35C73">
        <w:t xml:space="preserve"> </w:t>
      </w:r>
      <w:r w:rsidR="00B82350" w:rsidRPr="00EB1BA9">
        <w:rPr>
          <w:b/>
          <w:bCs/>
        </w:rPr>
        <w:t>«</w:t>
      </w:r>
      <w:r w:rsidR="00B82350">
        <w:t xml:space="preserve">Рабочие эталоны для поверки измерительных антенн </w:t>
      </w:r>
      <w:r w:rsidR="00625FB5">
        <w:t>П1-139/</w:t>
      </w:r>
      <w:r>
        <w:t>х.</w:t>
      </w:r>
      <w:r w:rsidR="00B82350" w:rsidRPr="00E074B6">
        <w:t xml:space="preserve"> Методика поверки КНПР. 464316.024</w:t>
      </w:r>
      <w:r w:rsidR="00B82350">
        <w:t>-01</w:t>
      </w:r>
      <w:r w:rsidR="00B82350" w:rsidRPr="00E074B6">
        <w:t xml:space="preserve"> МП», </w:t>
      </w:r>
      <w:r w:rsidR="00B82350" w:rsidRPr="00EB1BA9">
        <w:rPr>
          <w:spacing w:val="-2"/>
        </w:rPr>
        <w:t>утверждённому ФГУП «ВНИИФТРИ» в 2020 году</w:t>
      </w:r>
      <w:r w:rsidR="00B82350" w:rsidRPr="00E074B6">
        <w:t>.</w:t>
      </w:r>
    </w:p>
    <w:p w:rsidR="00B82350" w:rsidRPr="00E074B6" w:rsidRDefault="00B82350" w:rsidP="00CA223E">
      <w:pPr>
        <w:ind w:firstLine="709"/>
        <w:jc w:val="both"/>
      </w:pPr>
      <w:r w:rsidRPr="00E074B6">
        <w:t xml:space="preserve">Интервал между поверками </w:t>
      </w:r>
      <w:r w:rsidR="00D23A42">
        <w:t>2</w:t>
      </w:r>
      <w:r w:rsidR="00765E21">
        <w:t xml:space="preserve"> (</w:t>
      </w:r>
      <w:r w:rsidR="00D23A42">
        <w:t>два</w:t>
      </w:r>
      <w:r w:rsidR="00765E21">
        <w:t>) год</w:t>
      </w:r>
      <w:r w:rsidR="00D23A42">
        <w:t>а</w:t>
      </w:r>
      <w:r w:rsidRPr="00E074B6">
        <w:t>.</w:t>
      </w:r>
    </w:p>
    <w:p w:rsidR="00B82350" w:rsidRDefault="00B82350" w:rsidP="00CA223E">
      <w:pPr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726A15">
        <w:t>П1-139/3</w:t>
      </w:r>
      <w:r>
        <w:rPr>
          <w:iCs/>
        </w:rPr>
        <w:t xml:space="preserve"> </w:t>
      </w:r>
      <w:r w:rsidR="00900DF7">
        <w:t>потребитель вносит в Таблицу 13</w:t>
      </w:r>
      <w:r>
        <w:t>.</w:t>
      </w:r>
    </w:p>
    <w:p w:rsidR="00B82350" w:rsidRDefault="00900DF7" w:rsidP="00CA223E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 xml:space="preserve"> – </w:t>
      </w:r>
      <w:r w:rsidR="00F15F8E">
        <w:t>Р</w:t>
      </w:r>
      <w:r w:rsidR="00F15F8E" w:rsidRPr="00F15F8E">
        <w:t>езультатах периодической поверки рабочего эталона П1-139/3</w:t>
      </w:r>
    </w:p>
    <w:tbl>
      <w:tblPr>
        <w:tblW w:w="10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92"/>
        <w:gridCol w:w="993"/>
        <w:gridCol w:w="1152"/>
        <w:gridCol w:w="884"/>
        <w:gridCol w:w="864"/>
        <w:gridCol w:w="872"/>
        <w:gridCol w:w="868"/>
        <w:gridCol w:w="722"/>
        <w:gridCol w:w="846"/>
      </w:tblGrid>
      <w:tr w:rsidR="00B82350" w:rsidTr="001A37D7">
        <w:trPr>
          <w:trHeight w:val="311"/>
        </w:trPr>
        <w:tc>
          <w:tcPr>
            <w:tcW w:w="28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DC6B8C" w:rsidP="001104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7AF0030" wp14:editId="2FA6EDD5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64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3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TISOYU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D97692" w:rsidRDefault="00D976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FEC74B" wp14:editId="16304398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6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4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9&#10;9VEI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D97692" w:rsidRDefault="00D976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49DCC4C" wp14:editId="44B374A6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6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5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LEUhlE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D97692" w:rsidRDefault="00D976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38ED381" wp14:editId="0954D57B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61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6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Hyf&#10;pk9IAgAAYg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D97692" w:rsidRDefault="00D976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11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Перио-дичность</w:t>
            </w:r>
            <w:proofErr w:type="spell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50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1A37D7">
        <w:trPr>
          <w:trHeight w:val="562"/>
        </w:trPr>
        <w:tc>
          <w:tcPr>
            <w:tcW w:w="28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/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/>
        </w:tc>
        <w:tc>
          <w:tcPr>
            <w:tcW w:w="1152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/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</w:tr>
      <w:tr w:rsidR="001A37D7" w:rsidRPr="00D23A42" w:rsidTr="001A37D7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CA223E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23A4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CA223E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23A4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23A4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CA223E">
            <w:pPr>
              <w:rPr>
                <w:sz w:val="22"/>
                <w:szCs w:val="22"/>
              </w:rPr>
            </w:pPr>
          </w:p>
        </w:tc>
      </w:tr>
      <w:tr w:rsidR="00B82350" w:rsidRPr="00D23A42" w:rsidTr="001A37D7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82350" w:rsidRPr="001A37D7" w:rsidRDefault="00B82350" w:rsidP="00CA223E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82350" w:rsidRPr="00D23A42" w:rsidRDefault="00B82350" w:rsidP="00CA223E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82350" w:rsidRPr="00D23A42" w:rsidRDefault="00B82350" w:rsidP="00CA223E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82350" w:rsidRPr="00D23A42" w:rsidRDefault="00B82350" w:rsidP="00CA223E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1A37D7" w:rsidRDefault="001A37D7" w:rsidP="00D97692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1A37D7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1A37D7" w:rsidRDefault="001A37D7" w:rsidP="00D97692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</w:tbl>
    <w:p w:rsidR="00D52244" w:rsidRDefault="00D52244" w:rsidP="00B82350">
      <w:pPr>
        <w:tabs>
          <w:tab w:val="left" w:pos="567"/>
        </w:tabs>
        <w:ind w:left="142" w:firstLine="567"/>
        <w:jc w:val="both"/>
      </w:pPr>
    </w:p>
    <w:p w:rsidR="00900DF7" w:rsidRDefault="00900DF7">
      <w:pPr>
        <w:suppressAutoHyphens w:val="0"/>
      </w:pPr>
      <w:r>
        <w:br w:type="page"/>
      </w:r>
    </w:p>
    <w:p w:rsidR="0075297A" w:rsidRPr="0075297A" w:rsidRDefault="002253CE" w:rsidP="0075297A">
      <w:pPr>
        <w:tabs>
          <w:tab w:val="left" w:pos="567"/>
        </w:tabs>
        <w:spacing w:after="120"/>
        <w:jc w:val="right"/>
        <w:rPr>
          <w:i/>
        </w:rPr>
      </w:pPr>
      <w:r>
        <w:rPr>
          <w:i/>
        </w:rPr>
        <w:lastRenderedPageBreak/>
        <w:t>Продолжение таблицы 13</w:t>
      </w:r>
    </w:p>
    <w:tbl>
      <w:tblPr>
        <w:tblW w:w="10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92"/>
        <w:gridCol w:w="993"/>
        <w:gridCol w:w="1152"/>
        <w:gridCol w:w="884"/>
        <w:gridCol w:w="864"/>
        <w:gridCol w:w="872"/>
        <w:gridCol w:w="868"/>
        <w:gridCol w:w="722"/>
        <w:gridCol w:w="846"/>
      </w:tblGrid>
      <w:tr w:rsidR="001A37D7" w:rsidTr="00D97692">
        <w:trPr>
          <w:trHeight w:val="311"/>
        </w:trPr>
        <w:tc>
          <w:tcPr>
            <w:tcW w:w="28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68E8C74" wp14:editId="75AEFD87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1A37D7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7" style="position:absolute;left:0;text-align:left;margin-left:513.9pt;margin-top:764.25pt;width:30.7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" strokecolor="white">
                      <v:textbox>
                        <w:txbxContent>
                          <w:p w:rsidR="00D97692" w:rsidRDefault="00D97692" w:rsidP="001A37D7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5411782" wp14:editId="3D2FAC9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6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1A37D7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8" style="position:absolute;left:0;text-align:left;margin-left:513.9pt;margin-top:764.25pt;width:30.75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x&#10;5W27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D97692" w:rsidRDefault="00D97692" w:rsidP="001A37D7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8FE13CB" wp14:editId="764A503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1A37D7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9" style="position:absolute;left:0;text-align:left;margin-left:513.9pt;margin-top:764.25pt;width:30.7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Cl&#10;7FKd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D97692" w:rsidRDefault="00D97692" w:rsidP="001A37D7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BF58A9C" wp14:editId="35D330C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8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7692" w:rsidRDefault="00D97692" w:rsidP="001A37D7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left:0;text-align:left;margin-left:513.9pt;margin-top:764.25pt;width:30.75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Plq&#10;Eg1IAgAAYQ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D97692" w:rsidRDefault="00D97692" w:rsidP="001A37D7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11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Перио-дичность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50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1A37D7" w:rsidTr="00D97692">
        <w:trPr>
          <w:trHeight w:val="562"/>
        </w:trPr>
        <w:tc>
          <w:tcPr>
            <w:tcW w:w="28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/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/>
        </w:tc>
        <w:tc>
          <w:tcPr>
            <w:tcW w:w="1152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/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Default="001A37D7" w:rsidP="00D976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1A37D7" w:rsidRDefault="001A37D7" w:rsidP="00D97692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1A37D7" w:rsidRDefault="001A37D7" w:rsidP="00D97692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1A37D7" w:rsidRDefault="001A37D7" w:rsidP="00D97692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22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  <w:highlight w:val="green"/>
              </w:rPr>
            </w:pPr>
            <w:r w:rsidRPr="00D23A42">
              <w:rPr>
                <w:sz w:val="22"/>
                <w:szCs w:val="22"/>
              </w:rPr>
              <w:t>± 7,0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rPr>
          <w:trHeight w:val="397"/>
        </w:trPr>
        <w:tc>
          <w:tcPr>
            <w:tcW w:w="2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1,5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jc w:val="center"/>
              <w:rPr>
                <w:sz w:val="22"/>
                <w:szCs w:val="22"/>
              </w:rPr>
            </w:pPr>
            <w:r w:rsidRPr="00D23A42">
              <w:rPr>
                <w:sz w:val="22"/>
                <w:szCs w:val="22"/>
              </w:rPr>
              <w:t>24 мес.</w:t>
            </w:r>
          </w:p>
        </w:tc>
        <w:tc>
          <w:tcPr>
            <w:tcW w:w="8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bottom"/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  <w:tr w:rsidR="001A37D7" w:rsidRPr="00D23A42" w:rsidTr="00D97692">
        <w:tc>
          <w:tcPr>
            <w:tcW w:w="50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1A37D7" w:rsidRDefault="001A37D7" w:rsidP="00D97692">
            <w:pPr>
              <w:rPr>
                <w:b/>
                <w:sz w:val="22"/>
                <w:szCs w:val="22"/>
              </w:rPr>
            </w:pPr>
            <w:r w:rsidRPr="001A37D7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17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  <w:tc>
          <w:tcPr>
            <w:tcW w:w="15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1A37D7" w:rsidRPr="00D23A42" w:rsidRDefault="001A37D7" w:rsidP="00D97692">
            <w:pPr>
              <w:rPr>
                <w:sz w:val="22"/>
                <w:szCs w:val="22"/>
              </w:rPr>
            </w:pPr>
          </w:p>
        </w:tc>
      </w:tr>
    </w:tbl>
    <w:p w:rsidR="001A37D7" w:rsidRDefault="001A37D7" w:rsidP="001A37D7">
      <w:pPr>
        <w:suppressAutoHyphens w:val="0"/>
        <w:jc w:val="center"/>
      </w:pPr>
    </w:p>
    <w:p w:rsidR="00900DF7" w:rsidRDefault="00900DF7">
      <w:pPr>
        <w:suppressAutoHyphens w:val="0"/>
      </w:pPr>
      <w:r>
        <w:br w:type="page"/>
      </w:r>
    </w:p>
    <w:p w:rsidR="00B82350" w:rsidRPr="00973311" w:rsidRDefault="00B82350" w:rsidP="00B82350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726A15">
        <w:t>П1-139/3</w:t>
      </w:r>
      <w:r>
        <w:rPr>
          <w:iCs/>
        </w:rPr>
        <w:t xml:space="preserve"> </w:t>
      </w:r>
      <w:r w:rsidR="002253CE">
        <w:t>потребитель вносит в Таблицу 13</w:t>
      </w:r>
      <w:r>
        <w:t>а.</w:t>
      </w:r>
    </w:p>
    <w:p w:rsidR="00B82350" w:rsidRDefault="002253CE" w:rsidP="00B82350">
      <w:pPr>
        <w:spacing w:after="120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>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5pt;height:18.8pt" o:ole="">
                  <v:imagedata r:id="rId13" o:title=""/>
                </v:shape>
                <o:OLEObject Type="Embed" ProgID="Equation.DSMT4" ShapeID="_x0000_i1025" DrawAspect="Content" ObjectID="_1834742548" r:id="rId14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55pt;height:18.8pt" o:ole="">
                  <v:imagedata r:id="rId15" o:title=""/>
                </v:shape>
                <o:OLEObject Type="Embed" ProgID="Equation.DSMT4" ShapeID="_x0000_i1026" DrawAspect="Content" ObjectID="_1834742549" r:id="rId16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55pt;height:18.8pt" o:ole="">
                  <v:imagedata r:id="rId15" o:title=""/>
                </v:shape>
                <o:OLEObject Type="Embed" ProgID="Equation.DSMT4" ShapeID="_x0000_i1027" DrawAspect="Content" ObjectID="_1834742550" r:id="rId17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707BD6" w:rsidRPr="00F66A07" w:rsidTr="00C175EC"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707BD6" w:rsidRDefault="00707BD6">
            <w:pPr>
              <w:jc w:val="center"/>
            </w:pPr>
            <w:r>
              <w:t>8,2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707BD6" w:rsidRPr="00F05429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2</w:t>
            </w:r>
            <w:r w:rsidRPr="0058402D">
              <w:t>,0</w:t>
            </w: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3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4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5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6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7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8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8,9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0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1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2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3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4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5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6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7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8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9,9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0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1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2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3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4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5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6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7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8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0,9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0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1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2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3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4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5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6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7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8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1,9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2,0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2,1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2,2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2,3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07BD6" w:rsidRPr="00F66A07" w:rsidTr="00C175EC">
        <w:tc>
          <w:tcPr>
            <w:tcW w:w="1560" w:type="dxa"/>
            <w:vAlign w:val="bottom"/>
          </w:tcPr>
          <w:p w:rsidR="00707BD6" w:rsidRDefault="00707BD6">
            <w:pPr>
              <w:jc w:val="center"/>
            </w:pPr>
            <w:r>
              <w:t>12,4</w:t>
            </w:r>
          </w:p>
        </w:tc>
        <w:tc>
          <w:tcPr>
            <w:tcW w:w="1701" w:type="dxa"/>
            <w:vAlign w:val="bottom"/>
          </w:tcPr>
          <w:p w:rsidR="00707BD6" w:rsidRPr="00F66A07" w:rsidRDefault="00707BD6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07BD6" w:rsidRPr="00F66A07" w:rsidRDefault="00707BD6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900DF7" w:rsidRDefault="00900DF7">
      <w:pPr>
        <w:suppressAutoHyphens w:val="0"/>
        <w:rPr>
          <w:b/>
        </w:rPr>
      </w:pPr>
      <w:r>
        <w:rPr>
          <w:b/>
        </w:rPr>
        <w:br w:type="page"/>
      </w: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2" w:name="_Toc533601344"/>
      <w:bookmarkStart w:id="23" w:name="_Toc212725849"/>
      <w:r w:rsidRPr="00AC6B61">
        <w:lastRenderedPageBreak/>
        <w:t>СВЕДЕНИЯ О РЕКЛАМАЦИЯХ</w:t>
      </w:r>
      <w:bookmarkEnd w:id="22"/>
      <w:bookmarkEnd w:id="23"/>
    </w:p>
    <w:p w:rsidR="006C44F7" w:rsidRPr="006C44F7" w:rsidRDefault="006C44F7" w:rsidP="006C44F7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bookmarkStart w:id="24" w:name="_Toc533601345"/>
      <w:bookmarkStart w:id="25" w:name="_Toc212725850"/>
      <w:r w:rsidRPr="006C44F7">
        <w:t>В случае выявления неисправности в период гарантийного срока или при обнаружении некомплектности, потребитель должен предъявить рекламацию АО «СКАРД-</w:t>
      </w:r>
      <w:proofErr w:type="spellStart"/>
      <w:r w:rsidRPr="006C44F7">
        <w:t>Электроникс</w:t>
      </w:r>
      <w:proofErr w:type="spellEnd"/>
      <w:r w:rsidRPr="006C44F7">
        <w:t>».</w:t>
      </w:r>
    </w:p>
    <w:p w:rsidR="006C44F7" w:rsidRPr="006C44F7" w:rsidRDefault="006C44F7" w:rsidP="006C44F7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6C44F7">
        <w:t>Рекламацию не предъявляют:</w:t>
      </w:r>
    </w:p>
    <w:p w:rsidR="006C44F7" w:rsidRPr="006C44F7" w:rsidRDefault="006C44F7" w:rsidP="006C44F7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6C44F7">
        <w:t>по истечению гарантийного срока;</w:t>
      </w:r>
    </w:p>
    <w:p w:rsidR="006C44F7" w:rsidRPr="006C44F7" w:rsidRDefault="006C44F7" w:rsidP="006C44F7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6C44F7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6C44F7" w:rsidRPr="006C44F7" w:rsidRDefault="006C44F7" w:rsidP="006C44F7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6C44F7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r w:rsidRPr="00AC6B61">
        <w:t>ЛИСТ РЕГИСТРАЦИИ РЕКЛАМАЦИЙ</w:t>
      </w:r>
      <w:bookmarkEnd w:id="24"/>
      <w:bookmarkEnd w:id="25"/>
    </w:p>
    <w:p w:rsidR="00110492" w:rsidRPr="00110492" w:rsidRDefault="00110492" w:rsidP="005F0F61">
      <w:pPr>
        <w:spacing w:after="120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2253CE">
        <w:t>а 14</w:t>
      </w:r>
      <w:r>
        <w:t xml:space="preserve"> -  лист регистрации рекламаций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0"/>
        <w:gridCol w:w="2374"/>
        <w:gridCol w:w="2073"/>
        <w:gridCol w:w="1726"/>
        <w:gridCol w:w="1007"/>
        <w:gridCol w:w="2013"/>
      </w:tblGrid>
      <w:tr w:rsidR="00110492" w:rsidRPr="00AC6B61" w:rsidTr="00FC79D5">
        <w:trPr>
          <w:cantSplit/>
          <w:trHeight w:val="1134"/>
          <w:tblHeader/>
          <w:jc w:val="center"/>
        </w:trPr>
        <w:tc>
          <w:tcPr>
            <w:tcW w:w="73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7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7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26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1007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201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374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7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726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007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1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110492" w:rsidRPr="00AC6B61" w:rsidTr="00FC79D5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110492"/>
        </w:tc>
        <w:tc>
          <w:tcPr>
            <w:tcW w:w="2374" w:type="dxa"/>
          </w:tcPr>
          <w:p w:rsidR="00110492" w:rsidRPr="00AC6B61" w:rsidRDefault="00110492" w:rsidP="00110492"/>
        </w:tc>
        <w:tc>
          <w:tcPr>
            <w:tcW w:w="2073" w:type="dxa"/>
          </w:tcPr>
          <w:p w:rsidR="00110492" w:rsidRPr="00AC6B61" w:rsidRDefault="00110492" w:rsidP="00110492"/>
        </w:tc>
        <w:tc>
          <w:tcPr>
            <w:tcW w:w="1726" w:type="dxa"/>
          </w:tcPr>
          <w:p w:rsidR="00110492" w:rsidRPr="00AC6B61" w:rsidRDefault="00110492" w:rsidP="00110492"/>
        </w:tc>
        <w:tc>
          <w:tcPr>
            <w:tcW w:w="1007" w:type="dxa"/>
          </w:tcPr>
          <w:p w:rsidR="00110492" w:rsidRPr="00AC6B61" w:rsidRDefault="00110492" w:rsidP="00110492"/>
        </w:tc>
        <w:tc>
          <w:tcPr>
            <w:tcW w:w="2013" w:type="dxa"/>
          </w:tcPr>
          <w:p w:rsidR="00110492" w:rsidRPr="00AC6B61" w:rsidRDefault="00110492" w:rsidP="00110492"/>
        </w:tc>
      </w:tr>
      <w:tr w:rsidR="005F0F61" w:rsidRPr="00AC6B61" w:rsidTr="00FC79D5">
        <w:trPr>
          <w:trHeight w:val="567"/>
          <w:jc w:val="center"/>
        </w:trPr>
        <w:tc>
          <w:tcPr>
            <w:tcW w:w="730" w:type="dxa"/>
          </w:tcPr>
          <w:p w:rsidR="005F0F61" w:rsidRPr="00AC6B61" w:rsidRDefault="005F0F61" w:rsidP="00110492"/>
        </w:tc>
        <w:tc>
          <w:tcPr>
            <w:tcW w:w="2374" w:type="dxa"/>
          </w:tcPr>
          <w:p w:rsidR="005F0F61" w:rsidRPr="00AC6B61" w:rsidRDefault="005F0F61" w:rsidP="00110492"/>
        </w:tc>
        <w:tc>
          <w:tcPr>
            <w:tcW w:w="2073" w:type="dxa"/>
          </w:tcPr>
          <w:p w:rsidR="005F0F61" w:rsidRPr="00AC6B61" w:rsidRDefault="005F0F61" w:rsidP="00110492"/>
        </w:tc>
        <w:tc>
          <w:tcPr>
            <w:tcW w:w="1726" w:type="dxa"/>
          </w:tcPr>
          <w:p w:rsidR="005F0F61" w:rsidRPr="00AC6B61" w:rsidRDefault="005F0F61" w:rsidP="00110492"/>
        </w:tc>
        <w:tc>
          <w:tcPr>
            <w:tcW w:w="1007" w:type="dxa"/>
          </w:tcPr>
          <w:p w:rsidR="005F0F61" w:rsidRPr="00AC6B61" w:rsidRDefault="005F0F61" w:rsidP="00110492"/>
        </w:tc>
        <w:tc>
          <w:tcPr>
            <w:tcW w:w="2013" w:type="dxa"/>
          </w:tcPr>
          <w:p w:rsidR="005F0F61" w:rsidRPr="00AC6B61" w:rsidRDefault="005F0F61" w:rsidP="00110492"/>
        </w:tc>
      </w:tr>
      <w:tr w:rsidR="002253CE" w:rsidRPr="00AC6B61" w:rsidTr="00FC79D5">
        <w:trPr>
          <w:trHeight w:val="567"/>
          <w:jc w:val="center"/>
        </w:trPr>
        <w:tc>
          <w:tcPr>
            <w:tcW w:w="730" w:type="dxa"/>
          </w:tcPr>
          <w:p w:rsidR="002253CE" w:rsidRPr="00AC6B61" w:rsidRDefault="002253CE" w:rsidP="00110492"/>
        </w:tc>
        <w:tc>
          <w:tcPr>
            <w:tcW w:w="2374" w:type="dxa"/>
          </w:tcPr>
          <w:p w:rsidR="002253CE" w:rsidRPr="00AC6B61" w:rsidRDefault="002253CE" w:rsidP="00110492"/>
        </w:tc>
        <w:tc>
          <w:tcPr>
            <w:tcW w:w="2073" w:type="dxa"/>
          </w:tcPr>
          <w:p w:rsidR="002253CE" w:rsidRPr="00AC6B61" w:rsidRDefault="002253CE" w:rsidP="00110492"/>
        </w:tc>
        <w:tc>
          <w:tcPr>
            <w:tcW w:w="1726" w:type="dxa"/>
          </w:tcPr>
          <w:p w:rsidR="002253CE" w:rsidRPr="00AC6B61" w:rsidRDefault="002253CE" w:rsidP="00110492"/>
        </w:tc>
        <w:tc>
          <w:tcPr>
            <w:tcW w:w="1007" w:type="dxa"/>
          </w:tcPr>
          <w:p w:rsidR="002253CE" w:rsidRPr="00AC6B61" w:rsidRDefault="002253CE" w:rsidP="00110492"/>
        </w:tc>
        <w:tc>
          <w:tcPr>
            <w:tcW w:w="2013" w:type="dxa"/>
          </w:tcPr>
          <w:p w:rsidR="002253CE" w:rsidRPr="00AC6B61" w:rsidRDefault="002253CE" w:rsidP="00110492"/>
        </w:tc>
      </w:tr>
    </w:tbl>
    <w:p w:rsidR="00A92B28" w:rsidRPr="00A92B28" w:rsidRDefault="00A92B28" w:rsidP="00A92B28">
      <w:bookmarkStart w:id="26" w:name="_Toc212725851"/>
    </w:p>
    <w:p w:rsidR="00A92B28" w:rsidRDefault="00A92B28">
      <w:pPr>
        <w:suppressAutoHyphens w:val="0"/>
      </w:pPr>
      <w:r>
        <w:rPr>
          <w:bCs/>
        </w:rPr>
        <w:br w:type="page"/>
      </w:r>
    </w:p>
    <w:p w:rsidR="00B82350" w:rsidRPr="00795B4A" w:rsidRDefault="00B82350" w:rsidP="009E221B">
      <w:pPr>
        <w:pStyle w:val="1"/>
        <w:tabs>
          <w:tab w:val="clear" w:pos="709"/>
        </w:tabs>
        <w:suppressAutoHyphens w:val="0"/>
      </w:pPr>
      <w:r w:rsidRPr="00795B4A">
        <w:lastRenderedPageBreak/>
        <w:t>СВЕДЕНИЯ О ХРАНЕНИИ</w:t>
      </w:r>
      <w:bookmarkEnd w:id="26"/>
    </w:p>
    <w:p w:rsidR="00811188" w:rsidRPr="00795B4A" w:rsidRDefault="00811188" w:rsidP="005F0F61">
      <w:pPr>
        <w:spacing w:after="120"/>
        <w:ind w:firstLine="709"/>
      </w:pPr>
      <w:r>
        <w:t>Таблица</w:t>
      </w:r>
      <w:r w:rsidR="00B82350">
        <w:t xml:space="preserve"> 1</w:t>
      </w:r>
      <w:r w:rsidR="002253CE">
        <w:t>5</w:t>
      </w:r>
      <w:r w:rsidRPr="00795B4A">
        <w:t xml:space="preserve"> – Хран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4"/>
      </w:tblGrid>
      <w:tr w:rsidR="00811188" w:rsidRPr="00692963" w:rsidTr="00811188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811188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</w:tr>
      <w:tr w:rsidR="00811188" w:rsidRPr="00692963" w:rsidTr="00811188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</w:tbl>
    <w:p w:rsidR="00811188" w:rsidRDefault="00811188" w:rsidP="00811188">
      <w:pPr>
        <w:spacing w:line="300" w:lineRule="auto"/>
        <w:jc w:val="both"/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7" w:name="_Toc533601347"/>
      <w:bookmarkStart w:id="28" w:name="_Toc212725852"/>
      <w:r w:rsidRPr="00AC6B61">
        <w:lastRenderedPageBreak/>
        <w:t>РЕМОНТ</w:t>
      </w:r>
      <w:bookmarkEnd w:id="27"/>
      <w:bookmarkEnd w:id="28"/>
    </w:p>
    <w:p w:rsidR="00110492" w:rsidRDefault="00110492" w:rsidP="00110492">
      <w:pPr>
        <w:pStyle w:val="21"/>
        <w:ind w:left="360"/>
      </w:pPr>
    </w:p>
    <w:p w:rsidR="00110492" w:rsidRPr="00AC6B61" w:rsidRDefault="00110492" w:rsidP="00110492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110492"/>
    <w:p w:rsidR="00110492" w:rsidRPr="00AC6B61" w:rsidRDefault="00110492" w:rsidP="00110492"/>
    <w:p w:rsidR="00110492" w:rsidRPr="00AC6B61" w:rsidRDefault="00110492" w:rsidP="00110492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Default="00110492" w:rsidP="00110492">
      <w:pPr>
        <w:pStyle w:val="21"/>
        <w:jc w:val="left"/>
        <w:rPr>
          <w:b w:val="0"/>
        </w:rPr>
      </w:pPr>
    </w:p>
    <w:p w:rsidR="005F0F61" w:rsidRPr="00497A50" w:rsidRDefault="005F0F61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Default="00110492" w:rsidP="00110492">
      <w:pPr>
        <w:pStyle w:val="21"/>
        <w:jc w:val="left"/>
        <w:rPr>
          <w:b w:val="0"/>
        </w:rPr>
      </w:pPr>
    </w:p>
    <w:p w:rsidR="000222B4" w:rsidRDefault="000222B4" w:rsidP="00110492">
      <w:pPr>
        <w:pStyle w:val="21"/>
        <w:jc w:val="left"/>
        <w:rPr>
          <w:b w:val="0"/>
        </w:rPr>
      </w:pPr>
    </w:p>
    <w:p w:rsidR="000222B4" w:rsidRDefault="000222B4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Default="00110492" w:rsidP="00110492">
      <w:pPr>
        <w:pStyle w:val="21"/>
        <w:jc w:val="left"/>
        <w:rPr>
          <w:b w:val="0"/>
        </w:rPr>
      </w:pPr>
    </w:p>
    <w:p w:rsidR="000222B4" w:rsidRPr="00497A50" w:rsidRDefault="000222B4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0222B4" w:rsidRDefault="000222B4">
      <w:pPr>
        <w:suppressAutoHyphens w:val="0"/>
        <w:rPr>
          <w:sz w:val="28"/>
          <w:lang w:eastAsia="ru-RU"/>
        </w:rPr>
      </w:pPr>
      <w:r>
        <w:rPr>
          <w:b/>
        </w:rPr>
        <w:br w:type="page"/>
      </w: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9" w:name="_Toc212725853"/>
      <w:r>
        <w:lastRenderedPageBreak/>
        <w:t>ОСОБЫЕ ОТМЕТКИ</w:t>
      </w:r>
      <w:bookmarkEnd w:id="29"/>
    </w:p>
    <w:p w:rsidR="00811188" w:rsidRDefault="00811188" w:rsidP="00811188">
      <w:pPr>
        <w:pStyle w:val="21"/>
        <w:ind w:left="360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Pr="00305F54" w:rsidRDefault="00811188" w:rsidP="00305F54">
      <w:pPr>
        <w:jc w:val="center"/>
        <w:rPr>
          <w:sz w:val="28"/>
        </w:rPr>
      </w:pPr>
    </w:p>
    <w:p w:rsidR="00402E47" w:rsidRDefault="00402E47">
      <w:pPr>
        <w:suppressAutoHyphens w:val="0"/>
        <w:rPr>
          <w:sz w:val="28"/>
        </w:rPr>
      </w:pPr>
      <w:r>
        <w:rPr>
          <w:sz w:val="28"/>
        </w:rPr>
        <w:br w:type="page"/>
      </w: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30" w:name="_Toc212725854"/>
      <w:r>
        <w:lastRenderedPageBreak/>
        <w:t>СВЕДЕНИЯ ОБ УТИЛИЗАЦИИ</w:t>
      </w:r>
      <w:bookmarkEnd w:id="30"/>
    </w:p>
    <w:p w:rsidR="00811188" w:rsidRDefault="00811188" w:rsidP="00811188"/>
    <w:p w:rsidR="00811188" w:rsidRDefault="00811188" w:rsidP="005F0F61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 w:rsidR="00625FB5">
        <w:t>рабочего эталона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5F0F61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811188">
      <w:pPr>
        <w:rPr>
          <w:sz w:val="28"/>
          <w:szCs w:val="28"/>
        </w:rPr>
      </w:pPr>
    </w:p>
    <w:p w:rsidR="00811188" w:rsidRPr="007938E1" w:rsidRDefault="00811188" w:rsidP="00811188">
      <w:bookmarkStart w:id="31" w:name="_Toc505759632"/>
      <w:bookmarkStart w:id="32" w:name="_Toc524594477"/>
    </w:p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402E47" w:rsidRDefault="00402E47">
      <w:pPr>
        <w:suppressAutoHyphens w:val="0"/>
      </w:pPr>
      <w:r>
        <w:br w:type="page"/>
      </w: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33" w:name="_Toc533601350"/>
      <w:bookmarkStart w:id="34" w:name="_Toc212725855"/>
      <w:r w:rsidRPr="00AC6B61">
        <w:lastRenderedPageBreak/>
        <w:t>КОНТРОЛЬ СОСТОЯНИЯ ИЗДЕЛИЯ И ВЕДЕНИЯ ФОРМУЛЯРА</w:t>
      </w:r>
      <w:bookmarkEnd w:id="33"/>
      <w:bookmarkEnd w:id="34"/>
    </w:p>
    <w:p w:rsidR="00110492" w:rsidRPr="00110492" w:rsidRDefault="00110492" w:rsidP="005F0F61">
      <w:pPr>
        <w:numPr>
          <w:ilvl w:val="1"/>
          <w:numId w:val="0"/>
        </w:numPr>
        <w:suppressAutoHyphens w:val="0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2253CE">
        <w:t>я в таблице 16</w:t>
      </w:r>
      <w:r w:rsidRPr="00110492">
        <w:t>.</w:t>
      </w:r>
    </w:p>
    <w:p w:rsidR="00110492" w:rsidRPr="00110492" w:rsidRDefault="00110492" w:rsidP="005F0F61">
      <w:pPr>
        <w:spacing w:after="120"/>
        <w:ind w:firstLine="709"/>
        <w:jc w:val="both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2253CE">
        <w:t>а 16</w:t>
      </w:r>
      <w:r>
        <w:t xml:space="preserve"> – контроль состояния изделия и ведения формуляр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77"/>
        <w:gridCol w:w="1752"/>
        <w:gridCol w:w="1371"/>
        <w:gridCol w:w="1440"/>
        <w:gridCol w:w="1729"/>
        <w:gridCol w:w="1745"/>
      </w:tblGrid>
      <w:tr w:rsidR="00110492" w:rsidRPr="00AC6B61" w:rsidTr="002253CE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2253CE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A72A20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</w:tr>
      <w:tr w:rsidR="00A72A20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</w:tr>
      <w:tr w:rsidR="00A72A20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</w:tr>
      <w:tr w:rsidR="00A72A20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A20" w:rsidRPr="00AC6B61" w:rsidRDefault="00A72A20" w:rsidP="00110492">
            <w:pPr>
              <w:jc w:val="center"/>
            </w:pPr>
          </w:p>
        </w:tc>
      </w:tr>
      <w:tr w:rsidR="00F41FAA" w:rsidRPr="00AC6B61" w:rsidTr="002253CE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FAA" w:rsidRPr="00AC6B61" w:rsidRDefault="00F41FAA" w:rsidP="00110492">
            <w:pPr>
              <w:jc w:val="center"/>
            </w:pPr>
          </w:p>
        </w:tc>
      </w:tr>
    </w:tbl>
    <w:p w:rsidR="00110492" w:rsidRPr="00AC6B61" w:rsidRDefault="00110492" w:rsidP="00110492">
      <w:pPr>
        <w:ind w:left="360"/>
        <w:jc w:val="right"/>
        <w:rPr>
          <w:sz w:val="28"/>
          <w:szCs w:val="28"/>
        </w:rPr>
      </w:pPr>
    </w:p>
    <w:p w:rsidR="003F3367" w:rsidRDefault="003F3367" w:rsidP="00A72A20"/>
    <w:p w:rsidR="00A72A20" w:rsidRPr="00BB170E" w:rsidRDefault="00A72A20" w:rsidP="00A72A20">
      <w:pPr>
        <w:sectPr w:rsidR="00A72A20" w:rsidRPr="00BB170E" w:rsidSect="00D97692">
          <w:headerReference w:type="default" r:id="rId18"/>
          <w:footerReference w:type="even" r:id="rId19"/>
          <w:footerReference w:type="default" r:id="rId20"/>
          <w:pgSz w:w="11906" w:h="16838" w:code="9"/>
          <w:pgMar w:top="851" w:right="567" w:bottom="851" w:left="1418" w:header="567" w:footer="567" w:gutter="0"/>
          <w:pgNumType w:start="1"/>
          <w:cols w:space="708"/>
          <w:titlePg/>
          <w:docGrid w:linePitch="360"/>
        </w:sectPr>
      </w:pPr>
    </w:p>
    <w:p w:rsidR="00F41FAA" w:rsidRDefault="00F41FAA" w:rsidP="00F41FAA">
      <w:pPr>
        <w:keepNext/>
        <w:suppressAutoHyphens w:val="0"/>
        <w:jc w:val="center"/>
        <w:outlineLvl w:val="2"/>
        <w:rPr>
          <w:lang w:eastAsia="ru-RU"/>
        </w:rPr>
      </w:pPr>
      <w:bookmarkStart w:id="35" w:name="_Toc501026819"/>
      <w:bookmarkStart w:id="36" w:name="_Toc212712551"/>
      <w:bookmarkStart w:id="37" w:name="_Toc212725325"/>
      <w:bookmarkStart w:id="38" w:name="_Toc212725510"/>
      <w:bookmarkStart w:id="39" w:name="_Toc212725856"/>
      <w:r w:rsidRPr="00F41FAA">
        <w:rPr>
          <w:rStyle w:val="30"/>
          <w:lang w:eastAsia="ru-RU"/>
        </w:rPr>
        <w:lastRenderedPageBreak/>
        <w:t>ПРИЛОЖЕНИЕ А</w:t>
      </w:r>
      <w:bookmarkEnd w:id="35"/>
      <w:r w:rsidRPr="00F41FAA">
        <w:rPr>
          <w:rStyle w:val="30"/>
          <w:lang w:eastAsia="ru-RU"/>
        </w:rPr>
        <w:br/>
      </w:r>
      <w:r w:rsidRPr="00660F29">
        <w:rPr>
          <w:lang w:eastAsia="ru-RU"/>
        </w:rPr>
        <w:t>График зависимости коэффициента усиления от частоты.</w:t>
      </w:r>
      <w:bookmarkEnd w:id="36"/>
      <w:bookmarkEnd w:id="37"/>
      <w:bookmarkEnd w:id="38"/>
      <w:bookmarkEnd w:id="39"/>
    </w:p>
    <w:p w:rsidR="00F41FAA" w:rsidRPr="00F41FAA" w:rsidRDefault="00F41FAA" w:rsidP="00F41FAA"/>
    <w:bookmarkEnd w:id="31"/>
    <w:bookmarkEnd w:id="32"/>
    <w:p w:rsidR="00A828B8" w:rsidRDefault="00C903A7" w:rsidP="00E20F65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529DF6BE" wp14:editId="23B8AC2C">
            <wp:extent cx="9255318" cy="5239910"/>
            <wp:effectExtent l="0" t="0" r="22225" b="1841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 w:rsidR="001E78E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766BBE" wp14:editId="17105229">
                <wp:simplePos x="0" y="0"/>
                <wp:positionH relativeFrom="column">
                  <wp:posOffset>2610485</wp:posOffset>
                </wp:positionH>
                <wp:positionV relativeFrom="paragraph">
                  <wp:posOffset>182245</wp:posOffset>
                </wp:positionV>
                <wp:extent cx="4572000" cy="246380"/>
                <wp:effectExtent l="0" t="0" r="0" b="1270"/>
                <wp:wrapNone/>
                <wp:docPr id="173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7692" w:rsidRPr="00FB2863" w:rsidRDefault="00D97692" w:rsidP="003F3367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3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152505046163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41" style="position:absolute;left:0;text-align:left;margin-left:205.55pt;margin-top:14.35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" filled="f" stroked="f">
                <v:textbox inset="0,0,0,0">
                  <w:txbxContent>
                    <w:p w:rsidR="00D97692" w:rsidRPr="00FB2863" w:rsidRDefault="00D97692" w:rsidP="003F3367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3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>
                        <w:rPr>
                          <w:b/>
                          <w:bCs/>
                          <w:color w:val="000000"/>
                        </w:rPr>
                        <w:t>1525050461637</w:t>
                      </w:r>
                    </w:p>
                  </w:txbxContent>
                </v:textbox>
              </v:rect>
            </w:pict>
          </mc:Fallback>
        </mc:AlternateContent>
      </w:r>
    </w:p>
    <w:p w:rsidR="003F3367" w:rsidRDefault="003F3367" w:rsidP="00E20F65">
      <w:pPr>
        <w:jc w:val="center"/>
        <w:rPr>
          <w:noProof/>
          <w:lang w:eastAsia="ru-RU"/>
        </w:rPr>
      </w:pPr>
    </w:p>
    <w:p w:rsidR="003F3367" w:rsidRDefault="003F3367" w:rsidP="00E20F65">
      <w:pPr>
        <w:jc w:val="center"/>
        <w:sectPr w:rsidR="003F3367" w:rsidSect="00886DF8">
          <w:footerReference w:type="default" r:id="rId22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F41FAA" w:rsidRPr="00FA5347" w:rsidRDefault="00F41FAA" w:rsidP="00F41FAA">
      <w:pPr>
        <w:keepNext/>
        <w:suppressAutoHyphens w:val="0"/>
        <w:jc w:val="center"/>
        <w:outlineLvl w:val="2"/>
        <w:rPr>
          <w:lang w:eastAsia="ru-RU"/>
        </w:rPr>
      </w:pPr>
      <w:bookmarkStart w:id="40" w:name="_Toc212712552"/>
      <w:bookmarkStart w:id="41" w:name="_Toc212725326"/>
      <w:bookmarkStart w:id="42" w:name="_Toc212725511"/>
      <w:bookmarkStart w:id="43" w:name="_Toc212725857"/>
      <w:r w:rsidRPr="00F41FAA">
        <w:rPr>
          <w:rStyle w:val="30"/>
          <w:lang w:eastAsia="ru-RU"/>
        </w:rPr>
        <w:lastRenderedPageBreak/>
        <w:t>ПРИЛОЖЕНИЕ Б</w:t>
      </w:r>
      <w:r w:rsidRPr="00F41FAA">
        <w:rPr>
          <w:rStyle w:val="30"/>
          <w:lang w:eastAsia="ru-RU"/>
        </w:rPr>
        <w:br/>
      </w:r>
      <w:r w:rsidRPr="00FA5347">
        <w:rPr>
          <w:lang w:eastAsia="ru-RU"/>
        </w:rPr>
        <w:t>Значения коэффициента усиления для заданной частоты.</w:t>
      </w:r>
      <w:bookmarkEnd w:id="40"/>
      <w:bookmarkEnd w:id="41"/>
      <w:bookmarkEnd w:id="42"/>
      <w:bookmarkEnd w:id="43"/>
    </w:p>
    <w:p w:rsidR="00710EBD" w:rsidRDefault="00F41FAA" w:rsidP="001105CA">
      <w:pPr>
        <w:jc w:val="center"/>
      </w:pPr>
      <w:r>
        <w:t>Изделие: Рабочий эталон</w:t>
      </w:r>
      <w:r w:rsidR="00710EBD">
        <w:t xml:space="preserve"> П1-139/</w:t>
      </w:r>
      <w:r w:rsidR="001C5A13">
        <w:t>3</w:t>
      </w:r>
      <w:r w:rsidR="00710EBD" w:rsidRPr="00351FC8">
        <w:t xml:space="preserve"> зав. № </w:t>
      </w:r>
      <w:r w:rsidR="00D97692">
        <w:t>1525050461637</w:t>
      </w:r>
    </w:p>
    <w:p w:rsidR="00710EBD" w:rsidRPr="003269F6" w:rsidRDefault="00710EBD" w:rsidP="005F0F61">
      <w:pPr>
        <w:spacing w:after="120"/>
        <w:ind w:firstLine="709"/>
      </w:pPr>
      <w:r>
        <w:t>Таблица Б</w:t>
      </w:r>
      <w:r w:rsidRPr="003269F6">
        <w:t>.1</w:t>
      </w:r>
    </w:p>
    <w:tbl>
      <w:tblPr>
        <w:tblW w:w="53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4"/>
        <w:gridCol w:w="3324"/>
      </w:tblGrid>
      <w:tr w:rsidR="00732DA9" w:rsidRPr="00732DA9" w:rsidTr="00F90D3B">
        <w:trPr>
          <w:trHeight w:val="312"/>
          <w:jc w:val="center"/>
        </w:trPr>
        <w:tc>
          <w:tcPr>
            <w:tcW w:w="2064" w:type="dxa"/>
            <w:tcBorders>
              <w:bottom w:val="double" w:sz="4" w:space="0" w:color="auto"/>
            </w:tcBorders>
            <w:shd w:val="clear" w:color="auto" w:fill="auto"/>
            <w:noWrap/>
            <w:vAlign w:val="bottom"/>
          </w:tcPr>
          <w:p w:rsidR="00732DA9" w:rsidRPr="00732DA9" w:rsidRDefault="00732DA9" w:rsidP="00E162FF">
            <w:pPr>
              <w:suppressAutoHyphens w:val="0"/>
              <w:ind w:left="49"/>
              <w:jc w:val="center"/>
              <w:rPr>
                <w:lang w:eastAsia="ru-RU"/>
              </w:rPr>
            </w:pPr>
            <w:r w:rsidRPr="00732DA9">
              <w:rPr>
                <w:lang w:eastAsia="ru-RU"/>
              </w:rPr>
              <w:t>Частота, ГГц</w:t>
            </w:r>
          </w:p>
        </w:tc>
        <w:tc>
          <w:tcPr>
            <w:tcW w:w="3324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732DA9" w:rsidRPr="00732DA9" w:rsidRDefault="00732DA9" w:rsidP="00E162FF">
            <w:pPr>
              <w:ind w:left="49"/>
              <w:jc w:val="center"/>
            </w:pPr>
            <w:r w:rsidRPr="00732DA9">
              <w:t>Коэффициент усиления, дБ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tcBorders>
              <w:top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8,2</w:t>
            </w:r>
          </w:p>
        </w:tc>
        <w:tc>
          <w:tcPr>
            <w:tcW w:w="3324" w:type="dxa"/>
            <w:tcBorders>
              <w:top w:val="double" w:sz="4" w:space="0" w:color="auto"/>
            </w:tcBorders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2,4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8,5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2,6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8,8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2,7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9,2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2,9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9,6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3,3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0,0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3,5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0,4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3,7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0,8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3,9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1,2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4,1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1,6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4,3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2,0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4,5</w:t>
            </w:r>
          </w:p>
        </w:tc>
      </w:tr>
      <w:tr w:rsidR="00C903A7" w:rsidRPr="00886DF8" w:rsidTr="003C163F">
        <w:trPr>
          <w:jc w:val="center"/>
        </w:trPr>
        <w:tc>
          <w:tcPr>
            <w:tcW w:w="206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12,4</w:t>
            </w:r>
          </w:p>
        </w:tc>
        <w:tc>
          <w:tcPr>
            <w:tcW w:w="3324" w:type="dxa"/>
            <w:shd w:val="clear" w:color="auto" w:fill="auto"/>
            <w:noWrap/>
            <w:vAlign w:val="center"/>
            <w:hideMark/>
          </w:tcPr>
          <w:p w:rsidR="00C903A7" w:rsidRDefault="00C903A7">
            <w:pPr>
              <w:jc w:val="center"/>
            </w:pPr>
            <w:r>
              <w:t>24,6</w:t>
            </w:r>
          </w:p>
        </w:tc>
      </w:tr>
    </w:tbl>
    <w:p w:rsidR="00B164EE" w:rsidRDefault="00B164EE" w:rsidP="001105CA">
      <w:pPr>
        <w:jc w:val="center"/>
      </w:pPr>
    </w:p>
    <w:p w:rsidR="00C903A7" w:rsidRDefault="00C903A7" w:rsidP="001105CA">
      <w:pPr>
        <w:jc w:val="center"/>
      </w:pPr>
    </w:p>
    <w:p w:rsidR="00C903A7" w:rsidRDefault="00C903A7" w:rsidP="001105CA">
      <w:pPr>
        <w:jc w:val="center"/>
      </w:pPr>
    </w:p>
    <w:p w:rsidR="00C903A7" w:rsidRDefault="00C903A7" w:rsidP="001105CA">
      <w:pPr>
        <w:jc w:val="center"/>
      </w:pPr>
    </w:p>
    <w:p w:rsidR="00C903A7" w:rsidRDefault="00C903A7" w:rsidP="001105CA">
      <w:pPr>
        <w:jc w:val="center"/>
      </w:pPr>
    </w:p>
    <w:p w:rsidR="00C903A7" w:rsidRDefault="00C903A7" w:rsidP="001105CA">
      <w:pPr>
        <w:jc w:val="center"/>
      </w:pPr>
    </w:p>
    <w:p w:rsidR="00C903A7" w:rsidRDefault="00C903A7" w:rsidP="001105CA">
      <w:pPr>
        <w:jc w:val="center"/>
      </w:pPr>
    </w:p>
    <w:p w:rsidR="00964B7D" w:rsidRDefault="00964B7D" w:rsidP="001105CA">
      <w:pPr>
        <w:jc w:val="center"/>
      </w:pPr>
    </w:p>
    <w:p w:rsidR="00964B7D" w:rsidRDefault="00964B7D" w:rsidP="001105CA">
      <w:pPr>
        <w:jc w:val="center"/>
      </w:pPr>
    </w:p>
    <w:p w:rsidR="00964B7D" w:rsidRDefault="00964B7D" w:rsidP="001105CA">
      <w:pPr>
        <w:jc w:val="center"/>
      </w:pPr>
    </w:p>
    <w:p w:rsidR="00964B7D" w:rsidRDefault="00964B7D" w:rsidP="001105CA">
      <w:pPr>
        <w:jc w:val="center"/>
      </w:pPr>
    </w:p>
    <w:p w:rsidR="00964B7D" w:rsidRDefault="00964B7D" w:rsidP="001105CA">
      <w:pPr>
        <w:jc w:val="center"/>
      </w:pPr>
    </w:p>
    <w:tbl>
      <w:tblPr>
        <w:tblStyle w:val="ac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90"/>
        <w:gridCol w:w="438"/>
        <w:gridCol w:w="1358"/>
        <w:gridCol w:w="236"/>
        <w:gridCol w:w="1782"/>
      </w:tblGrid>
      <w:tr w:rsidR="000F7F6B" w:rsidRPr="0011145F" w:rsidTr="000F7F6B">
        <w:trPr>
          <w:jc w:val="center"/>
        </w:trPr>
        <w:tc>
          <w:tcPr>
            <w:tcW w:w="4786" w:type="dxa"/>
            <w:gridSpan w:val="3"/>
            <w:tcBorders>
              <w:bottom w:val="single" w:sz="4" w:space="0" w:color="auto"/>
            </w:tcBorders>
            <w:vAlign w:val="bottom"/>
          </w:tcPr>
          <w:p w:rsidR="000F7F6B" w:rsidRPr="0011145F" w:rsidRDefault="000F7F6B" w:rsidP="000F7F6B">
            <w:pPr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 xml:space="preserve">Итого в формуляре пронумеровано </w:t>
            </w:r>
            <w:r>
              <w:rPr>
                <w:sz w:val="22"/>
                <w:szCs w:val="22"/>
              </w:rPr>
              <w:t>листов</w:t>
            </w:r>
          </w:p>
        </w:tc>
        <w:tc>
          <w:tcPr>
            <w:tcW w:w="236" w:type="dxa"/>
            <w:vAlign w:val="bottom"/>
          </w:tcPr>
          <w:p w:rsidR="000F7F6B" w:rsidRPr="0011145F" w:rsidRDefault="000F7F6B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4" w:space="0" w:color="auto"/>
            </w:tcBorders>
            <w:vAlign w:val="bottom"/>
          </w:tcPr>
          <w:p w:rsidR="000F7F6B" w:rsidRPr="0011145F" w:rsidRDefault="000F7F6B" w:rsidP="00562EB0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3</w:t>
            </w:r>
          </w:p>
        </w:tc>
      </w:tr>
      <w:tr w:rsidR="00964B7D" w:rsidRPr="0011145F" w:rsidTr="000F7F6B">
        <w:trPr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bottom"/>
          </w:tcPr>
          <w:p w:rsidR="00964B7D" w:rsidRPr="0011145F" w:rsidRDefault="00964B7D" w:rsidP="00562EB0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38" w:type="dxa"/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top w:val="single" w:sz="4" w:space="0" w:color="auto"/>
            </w:tcBorders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964B7D" w:rsidRPr="0011145F" w:rsidTr="00562EB0">
        <w:trPr>
          <w:jc w:val="center"/>
        </w:trPr>
        <w:tc>
          <w:tcPr>
            <w:tcW w:w="2990" w:type="dxa"/>
            <w:tcBorders>
              <w:bottom w:val="single" w:sz="4" w:space="0" w:color="auto"/>
            </w:tcBorders>
            <w:vAlign w:val="bottom"/>
          </w:tcPr>
          <w:p w:rsidR="00964B7D" w:rsidRPr="003E6B66" w:rsidRDefault="00964B7D" w:rsidP="00562EB0">
            <w:pPr>
              <w:rPr>
                <w:spacing w:val="-4"/>
                <w:sz w:val="22"/>
                <w:szCs w:val="22"/>
              </w:rPr>
            </w:pPr>
            <w:r>
              <w:rPr>
                <w:sz w:val="22"/>
                <w:szCs w:val="22"/>
              </w:rPr>
              <w:t>Заместитель</w:t>
            </w:r>
            <w:r w:rsidRPr="003E6B66">
              <w:rPr>
                <w:sz w:val="22"/>
                <w:szCs w:val="22"/>
              </w:rPr>
              <w:t xml:space="preserve"> генерального ди</w:t>
            </w:r>
            <w:r>
              <w:rPr>
                <w:sz w:val="22"/>
                <w:szCs w:val="22"/>
              </w:rPr>
              <w:t>ректора по качеству - начальник</w:t>
            </w:r>
            <w:r w:rsidRPr="003E6B66">
              <w:rPr>
                <w:sz w:val="22"/>
                <w:szCs w:val="22"/>
              </w:rPr>
              <w:t xml:space="preserve"> ОТК и К</w:t>
            </w:r>
          </w:p>
        </w:tc>
        <w:tc>
          <w:tcPr>
            <w:tcW w:w="438" w:type="dxa"/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8" w:space="0" w:color="auto"/>
            </w:tcBorders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8" w:space="0" w:color="auto"/>
            </w:tcBorders>
            <w:vAlign w:val="bottom"/>
          </w:tcPr>
          <w:p w:rsidR="00964B7D" w:rsidRPr="003E6B66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  <w:r>
              <w:rPr>
                <w:spacing w:val="-4"/>
                <w:sz w:val="22"/>
                <w:szCs w:val="22"/>
              </w:rPr>
              <w:t>Ивлева Е.В.</w:t>
            </w:r>
          </w:p>
        </w:tc>
      </w:tr>
      <w:tr w:rsidR="00964B7D" w:rsidRPr="0011145F" w:rsidTr="00562EB0">
        <w:trPr>
          <w:trHeight w:val="561"/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Штамп ОТК</w:t>
            </w:r>
          </w:p>
        </w:tc>
        <w:tc>
          <w:tcPr>
            <w:tcW w:w="438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964B7D" w:rsidRPr="0011145F" w:rsidRDefault="00964B7D" w:rsidP="00562EB0">
            <w:pPr>
              <w:jc w:val="center"/>
              <w:rPr>
                <w:sz w:val="22"/>
                <w:szCs w:val="22"/>
                <w:vertAlign w:val="superscript"/>
              </w:rPr>
            </w:pPr>
            <w:r w:rsidRPr="0011145F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964B7D" w:rsidRPr="0011145F" w:rsidTr="00562EB0">
        <w:trPr>
          <w:jc w:val="center"/>
        </w:trPr>
        <w:tc>
          <w:tcPr>
            <w:tcW w:w="2990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964B7D" w:rsidRPr="0011145F" w:rsidRDefault="00964B7D" w:rsidP="00562EB0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4" w:space="0" w:color="auto"/>
            </w:tcBorders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964B7D" w:rsidRPr="0011145F" w:rsidRDefault="00964B7D" w:rsidP="00562EB0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964B7D" w:rsidRPr="0011145F" w:rsidRDefault="00964B7D" w:rsidP="00562EB0">
            <w:pPr>
              <w:rPr>
                <w:spacing w:val="-4"/>
                <w:sz w:val="22"/>
                <w:szCs w:val="22"/>
              </w:rPr>
            </w:pPr>
          </w:p>
        </w:tc>
      </w:tr>
      <w:tr w:rsidR="00964B7D" w:rsidRPr="0011145F" w:rsidTr="00562EB0">
        <w:trPr>
          <w:trHeight w:val="305"/>
          <w:jc w:val="center"/>
        </w:trPr>
        <w:tc>
          <w:tcPr>
            <w:tcW w:w="2990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964B7D" w:rsidRPr="0011145F" w:rsidRDefault="00964B7D" w:rsidP="00562EB0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</w:tbl>
    <w:p w:rsidR="00964B7D" w:rsidRPr="003554C4" w:rsidRDefault="00964B7D" w:rsidP="00FE048A">
      <w:pPr>
        <w:jc w:val="center"/>
      </w:pPr>
    </w:p>
    <w:sectPr w:rsidR="00964B7D" w:rsidRPr="003554C4" w:rsidSect="00726BAE">
      <w:pgSz w:w="11906" w:h="16838" w:code="9"/>
      <w:pgMar w:top="851" w:right="851" w:bottom="851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44A" w:rsidRDefault="00CF444A" w:rsidP="008050A7">
      <w:r>
        <w:separator/>
      </w:r>
    </w:p>
  </w:endnote>
  <w:endnote w:type="continuationSeparator" w:id="0">
    <w:p w:rsidR="00CF444A" w:rsidRDefault="00CF444A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692" w:rsidRDefault="00D97692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D97692" w:rsidRDefault="00D97692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692" w:rsidRDefault="00D97692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7B4D77">
      <w:rPr>
        <w:rStyle w:val="af0"/>
        <w:noProof/>
      </w:rPr>
      <w:t>3</w:t>
    </w:r>
    <w:r>
      <w:rPr>
        <w:rStyle w:val="af0"/>
      </w:rPr>
      <w:fldChar w:fldCharType="end"/>
    </w:r>
  </w:p>
  <w:p w:rsidR="00D97692" w:rsidRDefault="00D97692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692" w:rsidRDefault="00D97692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7B4D77">
      <w:rPr>
        <w:rStyle w:val="af0"/>
        <w:noProof/>
      </w:rPr>
      <w:t>33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44A" w:rsidRDefault="00CF444A" w:rsidP="008050A7">
      <w:r>
        <w:separator/>
      </w:r>
    </w:p>
  </w:footnote>
  <w:footnote w:type="continuationSeparator" w:id="0">
    <w:p w:rsidR="00CF444A" w:rsidRDefault="00CF444A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692" w:rsidRPr="00222A00" w:rsidRDefault="00D97692" w:rsidP="00726BAE">
    <w:pPr>
      <w:pStyle w:val="a8"/>
      <w:tabs>
        <w:tab w:val="clear" w:pos="4677"/>
        <w:tab w:val="clear" w:pos="9355"/>
      </w:tabs>
      <w:jc w:val="right"/>
      <w:rPr>
        <w:sz w:val="20"/>
        <w:szCs w:val="20"/>
      </w:rPr>
    </w:pPr>
    <w:r w:rsidRPr="00222A00">
      <w:rPr>
        <w:sz w:val="20"/>
        <w:szCs w:val="20"/>
      </w:rPr>
      <w:t>КНПР.464316.019-0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2" type="#_x0000_t75" style="width:288.65pt;height:286.1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A167864"/>
    <w:multiLevelType w:val="hybridMultilevel"/>
    <w:tmpl w:val="AE50B2DE"/>
    <w:lvl w:ilvl="0" w:tplc="D61C885E">
      <w:start w:val="1"/>
      <w:numFmt w:val="bullet"/>
      <w:lvlText w:val=""/>
      <w:lvlJc w:val="left"/>
      <w:pPr>
        <w:tabs>
          <w:tab w:val="num" w:pos="709"/>
        </w:tabs>
        <w:ind w:left="709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20">
    <w:nsid w:val="20436142"/>
    <w:multiLevelType w:val="hybridMultilevel"/>
    <w:tmpl w:val="214810C8"/>
    <w:lvl w:ilvl="0" w:tplc="DDBE4148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CB60B65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8DE604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C8E571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E64CA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D5C28E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BAEC1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EA6062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7D8CA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59751B8"/>
    <w:multiLevelType w:val="multilevel"/>
    <w:tmpl w:val="9F70318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3">
    <w:nsid w:val="2D566B8E"/>
    <w:multiLevelType w:val="hybridMultilevel"/>
    <w:tmpl w:val="01569620"/>
    <w:lvl w:ilvl="0" w:tplc="3F340F4C">
      <w:start w:val="1"/>
      <w:numFmt w:val="bullet"/>
      <w:lvlText w:val="—"/>
      <w:lvlJc w:val="left"/>
      <w:pPr>
        <w:ind w:left="11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4">
    <w:nsid w:val="37416C02"/>
    <w:multiLevelType w:val="hybridMultilevel"/>
    <w:tmpl w:val="92AC54D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6">
    <w:nsid w:val="3D0F1890"/>
    <w:multiLevelType w:val="multilevel"/>
    <w:tmpl w:val="30E2AF2C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lvlText w:val="%3.1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7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8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9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31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33">
    <w:nsid w:val="60E73CEA"/>
    <w:multiLevelType w:val="hybridMultilevel"/>
    <w:tmpl w:val="5DAAA2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>
    <w:nsid w:val="64B52E8B"/>
    <w:multiLevelType w:val="hybridMultilevel"/>
    <w:tmpl w:val="7A9408EC"/>
    <w:lvl w:ilvl="0" w:tplc="66F07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7835C2D"/>
    <w:multiLevelType w:val="hybridMultilevel"/>
    <w:tmpl w:val="BE682A4A"/>
    <w:lvl w:ilvl="0" w:tplc="4566D776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727A2BC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90644A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BE3CC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046F14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764DC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28EA4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E22BD6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0A89F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7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8">
    <w:nsid w:val="74A06003"/>
    <w:multiLevelType w:val="hybridMultilevel"/>
    <w:tmpl w:val="411C2B98"/>
    <w:lvl w:ilvl="0" w:tplc="B9E4E704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1A36DA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E605C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D25EA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DCDB4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3A4396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E702E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41A2A9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7C025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40">
    <w:nsid w:val="76852366"/>
    <w:multiLevelType w:val="hybridMultilevel"/>
    <w:tmpl w:val="4CEC6048"/>
    <w:lvl w:ilvl="0" w:tplc="15CEDBE8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00AEDD6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BBB0CDAC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EB525C62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97ECD7FC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87D69DB0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F3C4495E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26CEF97A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78386C4A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1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2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37"/>
  </w:num>
  <w:num w:numId="4">
    <w:abstractNumId w:val="26"/>
  </w:num>
  <w:num w:numId="5">
    <w:abstractNumId w:val="14"/>
  </w:num>
  <w:num w:numId="6">
    <w:abstractNumId w:val="21"/>
  </w:num>
  <w:num w:numId="7">
    <w:abstractNumId w:val="20"/>
  </w:num>
  <w:num w:numId="8">
    <w:abstractNumId w:val="29"/>
  </w:num>
  <w:num w:numId="9">
    <w:abstractNumId w:val="35"/>
  </w:num>
  <w:num w:numId="10">
    <w:abstractNumId w:val="15"/>
  </w:num>
  <w:num w:numId="11">
    <w:abstractNumId w:val="40"/>
  </w:num>
  <w:num w:numId="12">
    <w:abstractNumId w:val="9"/>
  </w:num>
  <w:num w:numId="13">
    <w:abstractNumId w:val="39"/>
  </w:num>
  <w:num w:numId="14">
    <w:abstractNumId w:val="36"/>
  </w:num>
  <w:num w:numId="15">
    <w:abstractNumId w:val="30"/>
  </w:num>
  <w:num w:numId="16">
    <w:abstractNumId w:val="27"/>
  </w:num>
  <w:num w:numId="17">
    <w:abstractNumId w:val="13"/>
  </w:num>
  <w:num w:numId="18">
    <w:abstractNumId w:val="28"/>
  </w:num>
  <w:num w:numId="19">
    <w:abstractNumId w:val="42"/>
  </w:num>
  <w:num w:numId="20">
    <w:abstractNumId w:val="3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2"/>
    </w:lvlOverride>
    <w:lvlOverride w:ilvl="1">
      <w:startOverride w:val="8"/>
    </w:lvlOverride>
  </w:num>
  <w:num w:numId="22">
    <w:abstractNumId w:val="25"/>
    <w:lvlOverride w:ilvl="0">
      <w:startOverride w:val="4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2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8"/>
  </w:num>
  <w:num w:numId="26">
    <w:abstractNumId w:val="31"/>
  </w:num>
  <w:num w:numId="27">
    <w:abstractNumId w:val="18"/>
  </w:num>
  <w:num w:numId="28">
    <w:abstractNumId w:val="26"/>
  </w:num>
  <w:num w:numId="29">
    <w:abstractNumId w:val="41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33"/>
  </w:num>
  <w:num w:numId="4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2"/>
  </w:num>
  <w:num w:numId="42">
    <w:abstractNumId w:val="34"/>
  </w:num>
  <w:num w:numId="43">
    <w:abstractNumId w:val="24"/>
  </w:num>
  <w:num w:numId="44">
    <w:abstractNumId w:val="23"/>
  </w:num>
  <w:num w:numId="45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3894"/>
    <w:rsid w:val="00004251"/>
    <w:rsid w:val="00004C2A"/>
    <w:rsid w:val="00010DD6"/>
    <w:rsid w:val="00011EA3"/>
    <w:rsid w:val="00012CB4"/>
    <w:rsid w:val="00020A80"/>
    <w:rsid w:val="00021230"/>
    <w:rsid w:val="000222B4"/>
    <w:rsid w:val="000236EC"/>
    <w:rsid w:val="000244C1"/>
    <w:rsid w:val="0002770A"/>
    <w:rsid w:val="00031B1A"/>
    <w:rsid w:val="000353F3"/>
    <w:rsid w:val="00035F0A"/>
    <w:rsid w:val="0004030E"/>
    <w:rsid w:val="00043B63"/>
    <w:rsid w:val="000454E0"/>
    <w:rsid w:val="00051785"/>
    <w:rsid w:val="00061286"/>
    <w:rsid w:val="000706E5"/>
    <w:rsid w:val="00070797"/>
    <w:rsid w:val="000727E9"/>
    <w:rsid w:val="00072FDE"/>
    <w:rsid w:val="000748C4"/>
    <w:rsid w:val="000769B2"/>
    <w:rsid w:val="000771F1"/>
    <w:rsid w:val="0008166C"/>
    <w:rsid w:val="00082E3D"/>
    <w:rsid w:val="00087A5F"/>
    <w:rsid w:val="00090702"/>
    <w:rsid w:val="00090EAD"/>
    <w:rsid w:val="00093D1C"/>
    <w:rsid w:val="000944BD"/>
    <w:rsid w:val="00096555"/>
    <w:rsid w:val="000A546C"/>
    <w:rsid w:val="000A5C41"/>
    <w:rsid w:val="000A741C"/>
    <w:rsid w:val="000B30FC"/>
    <w:rsid w:val="000B3AF8"/>
    <w:rsid w:val="000B3C86"/>
    <w:rsid w:val="000B5469"/>
    <w:rsid w:val="000B6D27"/>
    <w:rsid w:val="000D1551"/>
    <w:rsid w:val="000E272C"/>
    <w:rsid w:val="000E7989"/>
    <w:rsid w:val="000F62E2"/>
    <w:rsid w:val="000F65BF"/>
    <w:rsid w:val="000F7F6B"/>
    <w:rsid w:val="001008CE"/>
    <w:rsid w:val="001021A0"/>
    <w:rsid w:val="001068FA"/>
    <w:rsid w:val="00110492"/>
    <w:rsid w:val="001105CA"/>
    <w:rsid w:val="00121C36"/>
    <w:rsid w:val="0013065F"/>
    <w:rsid w:val="00135D7E"/>
    <w:rsid w:val="00135F5B"/>
    <w:rsid w:val="00137283"/>
    <w:rsid w:val="001439DC"/>
    <w:rsid w:val="00143B83"/>
    <w:rsid w:val="00146E07"/>
    <w:rsid w:val="001537C9"/>
    <w:rsid w:val="00156F55"/>
    <w:rsid w:val="00174A15"/>
    <w:rsid w:val="00175DA9"/>
    <w:rsid w:val="00182356"/>
    <w:rsid w:val="001833AB"/>
    <w:rsid w:val="00185B8D"/>
    <w:rsid w:val="001860C1"/>
    <w:rsid w:val="0018797B"/>
    <w:rsid w:val="00190571"/>
    <w:rsid w:val="001A24DB"/>
    <w:rsid w:val="001A2A00"/>
    <w:rsid w:val="001A37D7"/>
    <w:rsid w:val="001A3821"/>
    <w:rsid w:val="001A4D2E"/>
    <w:rsid w:val="001B3ECF"/>
    <w:rsid w:val="001C5A13"/>
    <w:rsid w:val="001C5FE0"/>
    <w:rsid w:val="001E2065"/>
    <w:rsid w:val="001E2A1F"/>
    <w:rsid w:val="001E3ACF"/>
    <w:rsid w:val="001E5D12"/>
    <w:rsid w:val="001E78E4"/>
    <w:rsid w:val="001F0AAD"/>
    <w:rsid w:val="001F2666"/>
    <w:rsid w:val="001F4705"/>
    <w:rsid w:val="002010AF"/>
    <w:rsid w:val="002023BC"/>
    <w:rsid w:val="00205058"/>
    <w:rsid w:val="00210DC0"/>
    <w:rsid w:val="002131CA"/>
    <w:rsid w:val="00222331"/>
    <w:rsid w:val="00222A00"/>
    <w:rsid w:val="002253CE"/>
    <w:rsid w:val="002322EC"/>
    <w:rsid w:val="00247058"/>
    <w:rsid w:val="00250ECF"/>
    <w:rsid w:val="00254A14"/>
    <w:rsid w:val="00255E2D"/>
    <w:rsid w:val="002641A3"/>
    <w:rsid w:val="002655E4"/>
    <w:rsid w:val="0027018C"/>
    <w:rsid w:val="00271CF0"/>
    <w:rsid w:val="00272C2D"/>
    <w:rsid w:val="00273A03"/>
    <w:rsid w:val="00273D92"/>
    <w:rsid w:val="00275476"/>
    <w:rsid w:val="00276416"/>
    <w:rsid w:val="00280266"/>
    <w:rsid w:val="0028172A"/>
    <w:rsid w:val="00281A97"/>
    <w:rsid w:val="00283BEC"/>
    <w:rsid w:val="00284EFD"/>
    <w:rsid w:val="00287274"/>
    <w:rsid w:val="00294F1A"/>
    <w:rsid w:val="002B0A1A"/>
    <w:rsid w:val="002B7922"/>
    <w:rsid w:val="002C148A"/>
    <w:rsid w:val="002C4B70"/>
    <w:rsid w:val="002C78AB"/>
    <w:rsid w:val="002D0A90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585E"/>
    <w:rsid w:val="002F6C7A"/>
    <w:rsid w:val="002F7CB3"/>
    <w:rsid w:val="003007AD"/>
    <w:rsid w:val="00305F54"/>
    <w:rsid w:val="00306A2A"/>
    <w:rsid w:val="00311217"/>
    <w:rsid w:val="003122FC"/>
    <w:rsid w:val="00317FAF"/>
    <w:rsid w:val="0032424F"/>
    <w:rsid w:val="003269F6"/>
    <w:rsid w:val="00331D94"/>
    <w:rsid w:val="00332B96"/>
    <w:rsid w:val="00335EE5"/>
    <w:rsid w:val="003367D1"/>
    <w:rsid w:val="00340C20"/>
    <w:rsid w:val="00342B9C"/>
    <w:rsid w:val="0034439C"/>
    <w:rsid w:val="003554C4"/>
    <w:rsid w:val="0035571A"/>
    <w:rsid w:val="00357FDC"/>
    <w:rsid w:val="00362CC7"/>
    <w:rsid w:val="003666AB"/>
    <w:rsid w:val="00367DF9"/>
    <w:rsid w:val="003728E9"/>
    <w:rsid w:val="003761CA"/>
    <w:rsid w:val="003858E0"/>
    <w:rsid w:val="00385CA1"/>
    <w:rsid w:val="00390A7B"/>
    <w:rsid w:val="00391890"/>
    <w:rsid w:val="0039251E"/>
    <w:rsid w:val="00395EFE"/>
    <w:rsid w:val="003A3884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9C1"/>
    <w:rsid w:val="003D6B83"/>
    <w:rsid w:val="003E6841"/>
    <w:rsid w:val="003F0F5A"/>
    <w:rsid w:val="003F3045"/>
    <w:rsid w:val="003F3367"/>
    <w:rsid w:val="003F3547"/>
    <w:rsid w:val="003F3F89"/>
    <w:rsid w:val="0040266B"/>
    <w:rsid w:val="004028E1"/>
    <w:rsid w:val="00402E47"/>
    <w:rsid w:val="00403FE2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77DB5"/>
    <w:rsid w:val="004838E8"/>
    <w:rsid w:val="00495BF9"/>
    <w:rsid w:val="004A06B8"/>
    <w:rsid w:val="004A7E19"/>
    <w:rsid w:val="004B02CA"/>
    <w:rsid w:val="004B4D3F"/>
    <w:rsid w:val="004C0EE6"/>
    <w:rsid w:val="004C10C5"/>
    <w:rsid w:val="004C2FFC"/>
    <w:rsid w:val="004C56C5"/>
    <w:rsid w:val="004C58E4"/>
    <w:rsid w:val="004C6746"/>
    <w:rsid w:val="004C754D"/>
    <w:rsid w:val="004D0D0A"/>
    <w:rsid w:val="004D5A7E"/>
    <w:rsid w:val="004D6057"/>
    <w:rsid w:val="004F29AB"/>
    <w:rsid w:val="004F6AA2"/>
    <w:rsid w:val="004F6DA4"/>
    <w:rsid w:val="005020A8"/>
    <w:rsid w:val="005070FD"/>
    <w:rsid w:val="00512A5B"/>
    <w:rsid w:val="005207BD"/>
    <w:rsid w:val="00520E79"/>
    <w:rsid w:val="00532AAF"/>
    <w:rsid w:val="00545569"/>
    <w:rsid w:val="00552DBE"/>
    <w:rsid w:val="005562DE"/>
    <w:rsid w:val="00560D14"/>
    <w:rsid w:val="00562E15"/>
    <w:rsid w:val="00562EB0"/>
    <w:rsid w:val="00567B19"/>
    <w:rsid w:val="0057112A"/>
    <w:rsid w:val="0057728B"/>
    <w:rsid w:val="0059330C"/>
    <w:rsid w:val="00593FB8"/>
    <w:rsid w:val="005978D2"/>
    <w:rsid w:val="005A4299"/>
    <w:rsid w:val="005A73D8"/>
    <w:rsid w:val="005B10A8"/>
    <w:rsid w:val="005B497D"/>
    <w:rsid w:val="005D2168"/>
    <w:rsid w:val="005D5A36"/>
    <w:rsid w:val="005E2E57"/>
    <w:rsid w:val="005E307D"/>
    <w:rsid w:val="005E6478"/>
    <w:rsid w:val="005E7BD6"/>
    <w:rsid w:val="005F0F61"/>
    <w:rsid w:val="006007B9"/>
    <w:rsid w:val="0060111E"/>
    <w:rsid w:val="00603518"/>
    <w:rsid w:val="00604853"/>
    <w:rsid w:val="00604AF4"/>
    <w:rsid w:val="00610DDF"/>
    <w:rsid w:val="00611695"/>
    <w:rsid w:val="00614029"/>
    <w:rsid w:val="00616388"/>
    <w:rsid w:val="00621925"/>
    <w:rsid w:val="00625FB5"/>
    <w:rsid w:val="0063018C"/>
    <w:rsid w:val="00631D28"/>
    <w:rsid w:val="00655D09"/>
    <w:rsid w:val="00657ECA"/>
    <w:rsid w:val="0066055E"/>
    <w:rsid w:val="006619B1"/>
    <w:rsid w:val="00662AE9"/>
    <w:rsid w:val="00666540"/>
    <w:rsid w:val="00681B3C"/>
    <w:rsid w:val="006849BC"/>
    <w:rsid w:val="00694705"/>
    <w:rsid w:val="00696B96"/>
    <w:rsid w:val="006A2470"/>
    <w:rsid w:val="006A315B"/>
    <w:rsid w:val="006B175F"/>
    <w:rsid w:val="006B5777"/>
    <w:rsid w:val="006B5DAA"/>
    <w:rsid w:val="006B6AA6"/>
    <w:rsid w:val="006C2156"/>
    <w:rsid w:val="006C44F7"/>
    <w:rsid w:val="006C702C"/>
    <w:rsid w:val="006C7834"/>
    <w:rsid w:val="006D4CC4"/>
    <w:rsid w:val="006E1A15"/>
    <w:rsid w:val="006E6CFC"/>
    <w:rsid w:val="006E72A7"/>
    <w:rsid w:val="006F0DD6"/>
    <w:rsid w:val="006F0F4F"/>
    <w:rsid w:val="006F0F66"/>
    <w:rsid w:val="006F3C24"/>
    <w:rsid w:val="006F4A21"/>
    <w:rsid w:val="006F4E3A"/>
    <w:rsid w:val="006F74AD"/>
    <w:rsid w:val="0070485C"/>
    <w:rsid w:val="00707BD6"/>
    <w:rsid w:val="00710EBD"/>
    <w:rsid w:val="007160E2"/>
    <w:rsid w:val="00724F60"/>
    <w:rsid w:val="00726A15"/>
    <w:rsid w:val="00726BAE"/>
    <w:rsid w:val="0073288A"/>
    <w:rsid w:val="00732DA9"/>
    <w:rsid w:val="00735004"/>
    <w:rsid w:val="0075297A"/>
    <w:rsid w:val="007540B2"/>
    <w:rsid w:val="00754EE2"/>
    <w:rsid w:val="00756917"/>
    <w:rsid w:val="007578B9"/>
    <w:rsid w:val="0076024A"/>
    <w:rsid w:val="00762F93"/>
    <w:rsid w:val="00763048"/>
    <w:rsid w:val="007643C6"/>
    <w:rsid w:val="00765E21"/>
    <w:rsid w:val="0077210D"/>
    <w:rsid w:val="00776829"/>
    <w:rsid w:val="00776B60"/>
    <w:rsid w:val="007A04FA"/>
    <w:rsid w:val="007A1F7E"/>
    <w:rsid w:val="007A6C15"/>
    <w:rsid w:val="007A788C"/>
    <w:rsid w:val="007B0CCA"/>
    <w:rsid w:val="007B0ED7"/>
    <w:rsid w:val="007B4D77"/>
    <w:rsid w:val="007B4E57"/>
    <w:rsid w:val="007C2F67"/>
    <w:rsid w:val="007D1A22"/>
    <w:rsid w:val="007D35A8"/>
    <w:rsid w:val="007D7FEF"/>
    <w:rsid w:val="007F4EAE"/>
    <w:rsid w:val="00804C00"/>
    <w:rsid w:val="008050A7"/>
    <w:rsid w:val="00805666"/>
    <w:rsid w:val="008068FD"/>
    <w:rsid w:val="00811188"/>
    <w:rsid w:val="008253A1"/>
    <w:rsid w:val="00825516"/>
    <w:rsid w:val="00825F14"/>
    <w:rsid w:val="00826620"/>
    <w:rsid w:val="00826DBE"/>
    <w:rsid w:val="00831F57"/>
    <w:rsid w:val="00832D4F"/>
    <w:rsid w:val="008358BE"/>
    <w:rsid w:val="008407F6"/>
    <w:rsid w:val="008414A1"/>
    <w:rsid w:val="00841EF1"/>
    <w:rsid w:val="00842423"/>
    <w:rsid w:val="00844ABF"/>
    <w:rsid w:val="008466B3"/>
    <w:rsid w:val="008561F1"/>
    <w:rsid w:val="0087307D"/>
    <w:rsid w:val="00873E2E"/>
    <w:rsid w:val="00874F5C"/>
    <w:rsid w:val="00880BA1"/>
    <w:rsid w:val="008813DC"/>
    <w:rsid w:val="008822AE"/>
    <w:rsid w:val="00883898"/>
    <w:rsid w:val="00883B6B"/>
    <w:rsid w:val="008857CB"/>
    <w:rsid w:val="008865B3"/>
    <w:rsid w:val="00886DF8"/>
    <w:rsid w:val="00897EEB"/>
    <w:rsid w:val="008A46AE"/>
    <w:rsid w:val="008A5221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2F12"/>
    <w:rsid w:val="008F5DA3"/>
    <w:rsid w:val="00900DF7"/>
    <w:rsid w:val="00905226"/>
    <w:rsid w:val="009122C1"/>
    <w:rsid w:val="00917D32"/>
    <w:rsid w:val="00922177"/>
    <w:rsid w:val="00924918"/>
    <w:rsid w:val="00927B37"/>
    <w:rsid w:val="00930FD1"/>
    <w:rsid w:val="00945ACD"/>
    <w:rsid w:val="00947713"/>
    <w:rsid w:val="0096335B"/>
    <w:rsid w:val="00964B7D"/>
    <w:rsid w:val="00966A46"/>
    <w:rsid w:val="009706F7"/>
    <w:rsid w:val="00970E9D"/>
    <w:rsid w:val="009723F8"/>
    <w:rsid w:val="00980056"/>
    <w:rsid w:val="009849EB"/>
    <w:rsid w:val="00992FB4"/>
    <w:rsid w:val="00993638"/>
    <w:rsid w:val="009A175E"/>
    <w:rsid w:val="009A7891"/>
    <w:rsid w:val="009C4587"/>
    <w:rsid w:val="009C50F5"/>
    <w:rsid w:val="009D27B7"/>
    <w:rsid w:val="009D6463"/>
    <w:rsid w:val="009E221B"/>
    <w:rsid w:val="009F12D5"/>
    <w:rsid w:val="009F23D4"/>
    <w:rsid w:val="009F3D76"/>
    <w:rsid w:val="009F454E"/>
    <w:rsid w:val="009F45BB"/>
    <w:rsid w:val="009F487C"/>
    <w:rsid w:val="009F4887"/>
    <w:rsid w:val="009F729B"/>
    <w:rsid w:val="00A02281"/>
    <w:rsid w:val="00A06839"/>
    <w:rsid w:val="00A11165"/>
    <w:rsid w:val="00A13EBB"/>
    <w:rsid w:val="00A32E71"/>
    <w:rsid w:val="00A36A27"/>
    <w:rsid w:val="00A36F87"/>
    <w:rsid w:val="00A40207"/>
    <w:rsid w:val="00A42A38"/>
    <w:rsid w:val="00A4310D"/>
    <w:rsid w:val="00A45CDB"/>
    <w:rsid w:val="00A46925"/>
    <w:rsid w:val="00A46B42"/>
    <w:rsid w:val="00A5258A"/>
    <w:rsid w:val="00A52AA4"/>
    <w:rsid w:val="00A530EB"/>
    <w:rsid w:val="00A5771D"/>
    <w:rsid w:val="00A66083"/>
    <w:rsid w:val="00A67DC7"/>
    <w:rsid w:val="00A71C17"/>
    <w:rsid w:val="00A72A20"/>
    <w:rsid w:val="00A7436C"/>
    <w:rsid w:val="00A75BB9"/>
    <w:rsid w:val="00A75D67"/>
    <w:rsid w:val="00A828B8"/>
    <w:rsid w:val="00A8527A"/>
    <w:rsid w:val="00A86EF6"/>
    <w:rsid w:val="00A90D89"/>
    <w:rsid w:val="00A92B28"/>
    <w:rsid w:val="00A930FC"/>
    <w:rsid w:val="00A955D7"/>
    <w:rsid w:val="00A97A0E"/>
    <w:rsid w:val="00AA2FD4"/>
    <w:rsid w:val="00AA5236"/>
    <w:rsid w:val="00AA6319"/>
    <w:rsid w:val="00AA6AC4"/>
    <w:rsid w:val="00AA72A4"/>
    <w:rsid w:val="00AA7C63"/>
    <w:rsid w:val="00AB428C"/>
    <w:rsid w:val="00AB6DA9"/>
    <w:rsid w:val="00AC12B2"/>
    <w:rsid w:val="00AC1F33"/>
    <w:rsid w:val="00AC2898"/>
    <w:rsid w:val="00AD48E7"/>
    <w:rsid w:val="00AD7FDF"/>
    <w:rsid w:val="00AE3EDE"/>
    <w:rsid w:val="00AE4C5C"/>
    <w:rsid w:val="00AF1E87"/>
    <w:rsid w:val="00B03FD6"/>
    <w:rsid w:val="00B1390B"/>
    <w:rsid w:val="00B164EE"/>
    <w:rsid w:val="00B20B61"/>
    <w:rsid w:val="00B235CE"/>
    <w:rsid w:val="00B26801"/>
    <w:rsid w:val="00B26883"/>
    <w:rsid w:val="00B274E4"/>
    <w:rsid w:val="00B303E6"/>
    <w:rsid w:val="00B333A3"/>
    <w:rsid w:val="00B462C3"/>
    <w:rsid w:val="00B47D76"/>
    <w:rsid w:val="00B50D58"/>
    <w:rsid w:val="00B5396C"/>
    <w:rsid w:val="00B539D6"/>
    <w:rsid w:val="00B542EB"/>
    <w:rsid w:val="00B54D11"/>
    <w:rsid w:val="00B553CA"/>
    <w:rsid w:val="00B56715"/>
    <w:rsid w:val="00B6171B"/>
    <w:rsid w:val="00B6335B"/>
    <w:rsid w:val="00B642EA"/>
    <w:rsid w:val="00B751CC"/>
    <w:rsid w:val="00B80A7D"/>
    <w:rsid w:val="00B81BAC"/>
    <w:rsid w:val="00B82350"/>
    <w:rsid w:val="00B84ACD"/>
    <w:rsid w:val="00B914FA"/>
    <w:rsid w:val="00BA7BB6"/>
    <w:rsid w:val="00BB0595"/>
    <w:rsid w:val="00BB3C23"/>
    <w:rsid w:val="00BC0567"/>
    <w:rsid w:val="00BC4CBB"/>
    <w:rsid w:val="00BD6758"/>
    <w:rsid w:val="00BD7BD2"/>
    <w:rsid w:val="00BE40A6"/>
    <w:rsid w:val="00BF0CE2"/>
    <w:rsid w:val="00BF3C3D"/>
    <w:rsid w:val="00BF6B93"/>
    <w:rsid w:val="00C05436"/>
    <w:rsid w:val="00C05904"/>
    <w:rsid w:val="00C145B6"/>
    <w:rsid w:val="00C15624"/>
    <w:rsid w:val="00C175EC"/>
    <w:rsid w:val="00C24FD1"/>
    <w:rsid w:val="00C25372"/>
    <w:rsid w:val="00C262E9"/>
    <w:rsid w:val="00C3217A"/>
    <w:rsid w:val="00C326AE"/>
    <w:rsid w:val="00C43277"/>
    <w:rsid w:val="00C436D0"/>
    <w:rsid w:val="00C4758F"/>
    <w:rsid w:val="00C55C91"/>
    <w:rsid w:val="00C5662C"/>
    <w:rsid w:val="00C61F8E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03A7"/>
    <w:rsid w:val="00C924B6"/>
    <w:rsid w:val="00C92FFE"/>
    <w:rsid w:val="00C930E8"/>
    <w:rsid w:val="00C9465D"/>
    <w:rsid w:val="00CA223E"/>
    <w:rsid w:val="00CA5666"/>
    <w:rsid w:val="00CA58A0"/>
    <w:rsid w:val="00CA618B"/>
    <w:rsid w:val="00CA7176"/>
    <w:rsid w:val="00CA7994"/>
    <w:rsid w:val="00CB29C6"/>
    <w:rsid w:val="00CB2DD4"/>
    <w:rsid w:val="00CC0038"/>
    <w:rsid w:val="00CC1378"/>
    <w:rsid w:val="00CC2ED7"/>
    <w:rsid w:val="00CC52BF"/>
    <w:rsid w:val="00CE3D34"/>
    <w:rsid w:val="00CE7850"/>
    <w:rsid w:val="00CF0CF0"/>
    <w:rsid w:val="00CF444A"/>
    <w:rsid w:val="00CF592E"/>
    <w:rsid w:val="00D07255"/>
    <w:rsid w:val="00D20E95"/>
    <w:rsid w:val="00D23A42"/>
    <w:rsid w:val="00D30B38"/>
    <w:rsid w:val="00D375B6"/>
    <w:rsid w:val="00D44990"/>
    <w:rsid w:val="00D44A59"/>
    <w:rsid w:val="00D4609D"/>
    <w:rsid w:val="00D475BE"/>
    <w:rsid w:val="00D5060C"/>
    <w:rsid w:val="00D507C6"/>
    <w:rsid w:val="00D50B08"/>
    <w:rsid w:val="00D52244"/>
    <w:rsid w:val="00D57547"/>
    <w:rsid w:val="00D63FA6"/>
    <w:rsid w:val="00D67DD0"/>
    <w:rsid w:val="00D701DD"/>
    <w:rsid w:val="00D71C99"/>
    <w:rsid w:val="00D72D5E"/>
    <w:rsid w:val="00D7452E"/>
    <w:rsid w:val="00D7502D"/>
    <w:rsid w:val="00D80FB8"/>
    <w:rsid w:val="00D84533"/>
    <w:rsid w:val="00D92362"/>
    <w:rsid w:val="00D9438A"/>
    <w:rsid w:val="00D97692"/>
    <w:rsid w:val="00DA03EF"/>
    <w:rsid w:val="00DA47EE"/>
    <w:rsid w:val="00DA7E3F"/>
    <w:rsid w:val="00DB2248"/>
    <w:rsid w:val="00DB23E1"/>
    <w:rsid w:val="00DC0B05"/>
    <w:rsid w:val="00DC6B8C"/>
    <w:rsid w:val="00DD15AB"/>
    <w:rsid w:val="00DE1E59"/>
    <w:rsid w:val="00DE2ABE"/>
    <w:rsid w:val="00DE7C40"/>
    <w:rsid w:val="00DF1749"/>
    <w:rsid w:val="00DF1FB1"/>
    <w:rsid w:val="00DF30B9"/>
    <w:rsid w:val="00E02E31"/>
    <w:rsid w:val="00E0433E"/>
    <w:rsid w:val="00E06253"/>
    <w:rsid w:val="00E0632A"/>
    <w:rsid w:val="00E14023"/>
    <w:rsid w:val="00E162FF"/>
    <w:rsid w:val="00E20F65"/>
    <w:rsid w:val="00E22084"/>
    <w:rsid w:val="00E231D5"/>
    <w:rsid w:val="00E348CD"/>
    <w:rsid w:val="00E35213"/>
    <w:rsid w:val="00E35979"/>
    <w:rsid w:val="00E4397E"/>
    <w:rsid w:val="00E44C88"/>
    <w:rsid w:val="00E458FC"/>
    <w:rsid w:val="00E54892"/>
    <w:rsid w:val="00E556AA"/>
    <w:rsid w:val="00E55D98"/>
    <w:rsid w:val="00E56262"/>
    <w:rsid w:val="00E57BB6"/>
    <w:rsid w:val="00E67958"/>
    <w:rsid w:val="00E75EBD"/>
    <w:rsid w:val="00E80EBE"/>
    <w:rsid w:val="00E858BD"/>
    <w:rsid w:val="00E85B0E"/>
    <w:rsid w:val="00E90200"/>
    <w:rsid w:val="00E92061"/>
    <w:rsid w:val="00EA10C0"/>
    <w:rsid w:val="00EA485B"/>
    <w:rsid w:val="00EB1BA9"/>
    <w:rsid w:val="00EC4712"/>
    <w:rsid w:val="00EC4723"/>
    <w:rsid w:val="00EC5938"/>
    <w:rsid w:val="00EC64C4"/>
    <w:rsid w:val="00EE0632"/>
    <w:rsid w:val="00EE1603"/>
    <w:rsid w:val="00EE2191"/>
    <w:rsid w:val="00EE490A"/>
    <w:rsid w:val="00EE7684"/>
    <w:rsid w:val="00EF4FB0"/>
    <w:rsid w:val="00F15409"/>
    <w:rsid w:val="00F15F8E"/>
    <w:rsid w:val="00F2628A"/>
    <w:rsid w:val="00F26A9D"/>
    <w:rsid w:val="00F34110"/>
    <w:rsid w:val="00F36A62"/>
    <w:rsid w:val="00F40579"/>
    <w:rsid w:val="00F410CA"/>
    <w:rsid w:val="00F41FAA"/>
    <w:rsid w:val="00F46741"/>
    <w:rsid w:val="00F47637"/>
    <w:rsid w:val="00F52A15"/>
    <w:rsid w:val="00F53DFC"/>
    <w:rsid w:val="00F67446"/>
    <w:rsid w:val="00F7575C"/>
    <w:rsid w:val="00F763F6"/>
    <w:rsid w:val="00F7737E"/>
    <w:rsid w:val="00F83117"/>
    <w:rsid w:val="00F85390"/>
    <w:rsid w:val="00F8720B"/>
    <w:rsid w:val="00F90D3B"/>
    <w:rsid w:val="00F919ED"/>
    <w:rsid w:val="00F9485E"/>
    <w:rsid w:val="00FA116A"/>
    <w:rsid w:val="00FA3840"/>
    <w:rsid w:val="00FA4C7B"/>
    <w:rsid w:val="00FA5B5E"/>
    <w:rsid w:val="00FB20F9"/>
    <w:rsid w:val="00FB2863"/>
    <w:rsid w:val="00FB37DA"/>
    <w:rsid w:val="00FB41DA"/>
    <w:rsid w:val="00FB4ED9"/>
    <w:rsid w:val="00FC0884"/>
    <w:rsid w:val="00FC79D5"/>
    <w:rsid w:val="00FD32C9"/>
    <w:rsid w:val="00FD440B"/>
    <w:rsid w:val="00FE048A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75297A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70485C"/>
    <w:pPr>
      <w:keepNext/>
      <w:numPr>
        <w:numId w:val="4"/>
      </w:numPr>
      <w:tabs>
        <w:tab w:val="clear" w:pos="680"/>
        <w:tab w:val="left" w:pos="709"/>
      </w:tabs>
      <w:spacing w:before="120" w:after="12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F41FAA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70485C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F41FAA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paragraph" w:styleId="33">
    <w:name w:val="toc 3"/>
    <w:basedOn w:val="a0"/>
    <w:next w:val="a0"/>
    <w:autoRedefine/>
    <w:uiPriority w:val="39"/>
    <w:rsid w:val="00A02281"/>
    <w:pPr>
      <w:tabs>
        <w:tab w:val="right" w:leader="dot" w:pos="9911"/>
      </w:tabs>
      <w:spacing w:after="100"/>
      <w:ind w:left="482"/>
    </w:pPr>
  </w:style>
  <w:style w:type="table" w:customStyle="1" w:styleId="12">
    <w:name w:val="Сетка таблицы1"/>
    <w:basedOn w:val="a2"/>
    <w:next w:val="ac"/>
    <w:uiPriority w:val="59"/>
    <w:rsid w:val="00E4397E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75297A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70485C"/>
    <w:pPr>
      <w:keepNext/>
      <w:numPr>
        <w:numId w:val="4"/>
      </w:numPr>
      <w:tabs>
        <w:tab w:val="clear" w:pos="680"/>
        <w:tab w:val="left" w:pos="709"/>
      </w:tabs>
      <w:spacing w:before="120" w:after="12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F41FAA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70485C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F41FAA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paragraph" w:styleId="33">
    <w:name w:val="toc 3"/>
    <w:basedOn w:val="a0"/>
    <w:next w:val="a0"/>
    <w:autoRedefine/>
    <w:uiPriority w:val="39"/>
    <w:rsid w:val="00A02281"/>
    <w:pPr>
      <w:tabs>
        <w:tab w:val="right" w:leader="dot" w:pos="9911"/>
      </w:tabs>
      <w:spacing w:after="100"/>
      <w:ind w:left="482"/>
    </w:pPr>
  </w:style>
  <w:style w:type="table" w:customStyle="1" w:styleId="12">
    <w:name w:val="Сетка таблицы1"/>
    <w:basedOn w:val="a2"/>
    <w:next w:val="ac"/>
    <w:uiPriority w:val="59"/>
    <w:rsid w:val="00E4397E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2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0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footnotes" Target="footnotes.xml"/><Relationship Id="rId12" Type="http://schemas.openxmlformats.org/officeDocument/2006/relationships/hyperlink" Target="mailto:info@skard.ru" TargetMode="External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6919470382390071E-2"/>
          <c:y val="0.12204406970387993"/>
          <c:w val="0.89144647460420157"/>
          <c:h val="0.74865839773574117"/>
        </c:manualLayout>
      </c:layout>
      <c:scatterChart>
        <c:scatterStyle val="smoothMarker"/>
        <c:varyColors val="0"/>
        <c:ser>
          <c:idx val="2"/>
          <c:order val="0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32:$A$43</c:f>
              <c:numCache>
                <c:formatCode>0.0</c:formatCode>
                <c:ptCount val="12"/>
                <c:pt idx="0">
                  <c:v>8.1999999999999993</c:v>
                </c:pt>
                <c:pt idx="1">
                  <c:v>8.5</c:v>
                </c:pt>
                <c:pt idx="2">
                  <c:v>8.8000000000000007</c:v>
                </c:pt>
                <c:pt idx="3">
                  <c:v>9.1999999999999993</c:v>
                </c:pt>
                <c:pt idx="4">
                  <c:v>9.6</c:v>
                </c:pt>
                <c:pt idx="5">
                  <c:v>10</c:v>
                </c:pt>
                <c:pt idx="6">
                  <c:v>10.4</c:v>
                </c:pt>
                <c:pt idx="7">
                  <c:v>10.8</c:v>
                </c:pt>
                <c:pt idx="8">
                  <c:v>11.2</c:v>
                </c:pt>
                <c:pt idx="9">
                  <c:v>11.6</c:v>
                </c:pt>
                <c:pt idx="10">
                  <c:v>12</c:v>
                </c:pt>
                <c:pt idx="11">
                  <c:v>12.4</c:v>
                </c:pt>
              </c:numCache>
            </c:numRef>
          </c:xVal>
          <c:yVal>
            <c:numRef>
              <c:f>Лист1!$B$32:$B$43</c:f>
              <c:numCache>
                <c:formatCode>0.0</c:formatCode>
                <c:ptCount val="12"/>
                <c:pt idx="0">
                  <c:v>22.4</c:v>
                </c:pt>
                <c:pt idx="1">
                  <c:v>22.6</c:v>
                </c:pt>
                <c:pt idx="2">
                  <c:v>22.7</c:v>
                </c:pt>
                <c:pt idx="3">
                  <c:v>22.9</c:v>
                </c:pt>
                <c:pt idx="4">
                  <c:v>23.3</c:v>
                </c:pt>
                <c:pt idx="5">
                  <c:v>23.5</c:v>
                </c:pt>
                <c:pt idx="6">
                  <c:v>23.7</c:v>
                </c:pt>
                <c:pt idx="7">
                  <c:v>23.9</c:v>
                </c:pt>
                <c:pt idx="8">
                  <c:v>24.1</c:v>
                </c:pt>
                <c:pt idx="9">
                  <c:v>24.3</c:v>
                </c:pt>
                <c:pt idx="10">
                  <c:v>24.5</c:v>
                </c:pt>
                <c:pt idx="11">
                  <c:v>24.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4859456"/>
        <c:axId val="244860032"/>
      </c:scatterChart>
      <c:valAx>
        <c:axId val="244859456"/>
        <c:scaling>
          <c:orientation val="minMax"/>
          <c:max val="12.5"/>
          <c:min val="8"/>
        </c:scaling>
        <c:delete val="0"/>
        <c:axPos val="b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1859268355580304"/>
              <c:y val="0.932635278931142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44860032"/>
        <c:crossesAt val="0"/>
        <c:crossBetween val="midCat"/>
        <c:majorUnit val="0.5"/>
        <c:minorUnit val="0.1"/>
      </c:valAx>
      <c:valAx>
        <c:axId val="244860032"/>
        <c:scaling>
          <c:orientation val="minMax"/>
          <c:max val="26"/>
          <c:min val="21"/>
        </c:scaling>
        <c:delete val="0"/>
        <c:axPos val="l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5.2541868708169924E-3"/>
              <c:y val="3.1341153131293681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44859456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010D76-D270-4C01-A4C8-55B21AC104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33</Pages>
  <Words>3677</Words>
  <Characters>20964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4592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97</cp:revision>
  <cp:lastPrinted>2023-02-14T07:55:00Z</cp:lastPrinted>
  <dcterms:created xsi:type="dcterms:W3CDTF">2022-05-23T12:29:00Z</dcterms:created>
  <dcterms:modified xsi:type="dcterms:W3CDTF">2026-03-11T10:55:00Z</dcterms:modified>
</cp:coreProperties>
</file>